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</p:sldMasterIdLst>
  <p:notesMasterIdLst>
    <p:notesMasterId r:id="rId13"/>
  </p:notesMasterIdLst>
  <p:sldIdLst>
    <p:sldId id="281" r:id="rId2"/>
    <p:sldId id="268" r:id="rId3"/>
    <p:sldId id="261" r:id="rId4"/>
    <p:sldId id="269" r:id="rId5"/>
    <p:sldId id="262" r:id="rId6"/>
    <p:sldId id="272" r:id="rId7"/>
    <p:sldId id="271" r:id="rId8"/>
    <p:sldId id="284" r:id="rId9"/>
    <p:sldId id="273" r:id="rId10"/>
    <p:sldId id="274" r:id="rId11"/>
    <p:sldId id="283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911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36F21"/>
    <a:srgbClr val="4EAFBA"/>
    <a:srgbClr val="BCC0F2"/>
    <a:srgbClr val="90CED4"/>
    <a:srgbClr val="6C6653"/>
    <a:srgbClr val="EFBC77"/>
    <a:srgbClr val="F8E0A0"/>
    <a:srgbClr val="5D6D7E"/>
    <a:srgbClr val="EFBD78"/>
    <a:srgbClr val="F8D09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B545599-FF39-485B-9535-E45C1E4957DA}" v="64" dt="2024-05-12T21:55:56.206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44347" autoAdjust="0"/>
  </p:normalViewPr>
  <p:slideViewPr>
    <p:cSldViewPr snapToGrid="0" showGuides="1">
      <p:cViewPr varScale="1">
        <p:scale>
          <a:sx n="38" d="100"/>
          <a:sy n="38" d="100"/>
        </p:scale>
        <p:origin x="2371" y="48"/>
      </p:cViewPr>
      <p:guideLst>
        <p:guide orient="horz" pos="1911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microsoft.com/office/2016/11/relationships/changesInfo" Target="changesInfos/changesInfo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aula Novo Valencia" userId="1f712d67-e4fe-480c-9220-9d6d73fb5d7c" providerId="ADAL" clId="{3B545599-FF39-485B-9535-E45C1E4957DA}"/>
    <pc:docChg chg="undo custSel addSld delSld modSld sldOrd">
      <pc:chgData name="Paula Novo Valencia" userId="1f712d67-e4fe-480c-9220-9d6d73fb5d7c" providerId="ADAL" clId="{3B545599-FF39-485B-9535-E45C1E4957DA}" dt="2024-05-12T23:07:53.574" v="12975" actId="20577"/>
      <pc:docMkLst>
        <pc:docMk/>
      </pc:docMkLst>
      <pc:sldChg chg="del">
        <pc:chgData name="Paula Novo Valencia" userId="1f712d67-e4fe-480c-9220-9d6d73fb5d7c" providerId="ADAL" clId="{3B545599-FF39-485B-9535-E45C1E4957DA}" dt="2024-05-10T22:43:36.393" v="0" actId="47"/>
        <pc:sldMkLst>
          <pc:docMk/>
          <pc:sldMk cId="1232223461" sldId="256"/>
        </pc:sldMkLst>
      </pc:sldChg>
      <pc:sldChg chg="del">
        <pc:chgData name="Paula Novo Valencia" userId="1f712d67-e4fe-480c-9220-9d6d73fb5d7c" providerId="ADAL" clId="{3B545599-FF39-485B-9535-E45C1E4957DA}" dt="2024-05-10T22:43:36.393" v="0" actId="47"/>
        <pc:sldMkLst>
          <pc:docMk/>
          <pc:sldMk cId="905457174" sldId="257"/>
        </pc:sldMkLst>
      </pc:sldChg>
      <pc:sldChg chg="modNotesTx">
        <pc:chgData name="Paula Novo Valencia" userId="1f712d67-e4fe-480c-9220-9d6d73fb5d7c" providerId="ADAL" clId="{3B545599-FF39-485B-9535-E45C1E4957DA}" dt="2024-05-12T23:07:20.080" v="12967" actId="20577"/>
        <pc:sldMkLst>
          <pc:docMk/>
          <pc:sldMk cId="2588647037" sldId="261"/>
        </pc:sldMkLst>
      </pc:sldChg>
      <pc:sldChg chg="modNotesTx">
        <pc:chgData name="Paula Novo Valencia" userId="1f712d67-e4fe-480c-9220-9d6d73fb5d7c" providerId="ADAL" clId="{3B545599-FF39-485B-9535-E45C1E4957DA}" dt="2024-05-12T23:07:28.534" v="12969" actId="20577"/>
        <pc:sldMkLst>
          <pc:docMk/>
          <pc:sldMk cId="4252410882" sldId="262"/>
        </pc:sldMkLst>
      </pc:sldChg>
      <pc:sldChg chg="modNotesTx">
        <pc:chgData name="Paula Novo Valencia" userId="1f712d67-e4fe-480c-9220-9d6d73fb5d7c" providerId="ADAL" clId="{3B545599-FF39-485B-9535-E45C1E4957DA}" dt="2024-05-12T23:07:16.192" v="12966" actId="6549"/>
        <pc:sldMkLst>
          <pc:docMk/>
          <pc:sldMk cId="4129885963" sldId="268"/>
        </pc:sldMkLst>
      </pc:sldChg>
      <pc:sldChg chg="addSp delSp modSp modAnim modNotesTx">
        <pc:chgData name="Paula Novo Valencia" userId="1f712d67-e4fe-480c-9220-9d6d73fb5d7c" providerId="ADAL" clId="{3B545599-FF39-485B-9535-E45C1E4957DA}" dt="2024-05-12T23:07:23.934" v="12968" actId="20577"/>
        <pc:sldMkLst>
          <pc:docMk/>
          <pc:sldMk cId="2762246294" sldId="269"/>
        </pc:sldMkLst>
        <pc:spChg chg="mod">
          <ac:chgData name="Paula Novo Valencia" userId="1f712d67-e4fe-480c-9220-9d6d73fb5d7c" providerId="ADAL" clId="{3B545599-FF39-485B-9535-E45C1E4957DA}" dt="2024-05-12T17:38:41.539" v="10891" actId="11530"/>
          <ac:spMkLst>
            <pc:docMk/>
            <pc:sldMk cId="2762246294" sldId="269"/>
            <ac:spMk id="7" creationId="{846C1B74-0A41-AD0A-778A-40E36E922B3F}"/>
          </ac:spMkLst>
        </pc:spChg>
        <pc:picChg chg="add mod">
          <ac:chgData name="Paula Novo Valencia" userId="1f712d67-e4fe-480c-9220-9d6d73fb5d7c" providerId="ADAL" clId="{3B545599-FF39-485B-9535-E45C1E4957DA}" dt="2024-05-12T10:24:28.282" v="3826"/>
          <ac:picMkLst>
            <pc:docMk/>
            <pc:sldMk cId="2762246294" sldId="269"/>
            <ac:picMk id="4" creationId="{4ECE5FC6-AFEC-B633-ECB1-61F7769F6F35}"/>
          </ac:picMkLst>
        </pc:picChg>
        <pc:picChg chg="add del mod">
          <ac:chgData name="Paula Novo Valencia" userId="1f712d67-e4fe-480c-9220-9d6d73fb5d7c" providerId="ADAL" clId="{3B545599-FF39-485B-9535-E45C1E4957DA}" dt="2024-05-12T10:29:48.902" v="4271" actId="478"/>
          <ac:picMkLst>
            <pc:docMk/>
            <pc:sldMk cId="2762246294" sldId="269"/>
            <ac:picMk id="6" creationId="{512607CD-2762-FE17-D3ED-96A7D2B6967D}"/>
          </ac:picMkLst>
        </pc:picChg>
        <pc:picChg chg="add del mod">
          <ac:chgData name="Paula Novo Valencia" userId="1f712d67-e4fe-480c-9220-9d6d73fb5d7c" providerId="ADAL" clId="{3B545599-FF39-485B-9535-E45C1E4957DA}" dt="2024-05-12T10:24:26.769" v="3825" actId="1076"/>
          <ac:picMkLst>
            <pc:docMk/>
            <pc:sldMk cId="2762246294" sldId="269"/>
            <ac:picMk id="44" creationId="{4ECE5FC6-AFEC-B633-ECB1-61F7769F6F35}"/>
          </ac:picMkLst>
        </pc:picChg>
        <pc:picChg chg="add del mod">
          <ac:chgData name="Paula Novo Valencia" userId="1f712d67-e4fe-480c-9220-9d6d73fb5d7c" providerId="ADAL" clId="{3B545599-FF39-485B-9535-E45C1E4957DA}" dt="2024-05-12T10:24:26.769" v="3825" actId="1076"/>
          <ac:picMkLst>
            <pc:docMk/>
            <pc:sldMk cId="2762246294" sldId="269"/>
            <ac:picMk id="2050" creationId="{512607CD-2762-FE17-D3ED-96A7D2B6967D}"/>
          </ac:picMkLst>
        </pc:picChg>
      </pc:sldChg>
      <pc:sldChg chg="modNotesTx">
        <pc:chgData name="Paula Novo Valencia" userId="1f712d67-e4fe-480c-9220-9d6d73fb5d7c" providerId="ADAL" clId="{3B545599-FF39-485B-9535-E45C1E4957DA}" dt="2024-05-12T23:07:39.710" v="12971" actId="20577"/>
        <pc:sldMkLst>
          <pc:docMk/>
          <pc:sldMk cId="3106127137" sldId="271"/>
        </pc:sldMkLst>
      </pc:sldChg>
      <pc:sldChg chg="modNotesTx">
        <pc:chgData name="Paula Novo Valencia" userId="1f712d67-e4fe-480c-9220-9d6d73fb5d7c" providerId="ADAL" clId="{3B545599-FF39-485B-9535-E45C1E4957DA}" dt="2024-05-12T23:07:34.501" v="12970" actId="20577"/>
        <pc:sldMkLst>
          <pc:docMk/>
          <pc:sldMk cId="2722526706" sldId="272"/>
        </pc:sldMkLst>
      </pc:sldChg>
      <pc:sldChg chg="modSp mod modAnim modNotesTx">
        <pc:chgData name="Paula Novo Valencia" userId="1f712d67-e4fe-480c-9220-9d6d73fb5d7c" providerId="ADAL" clId="{3B545599-FF39-485B-9535-E45C1E4957DA}" dt="2024-05-12T23:07:46.811" v="12973" actId="20577"/>
        <pc:sldMkLst>
          <pc:docMk/>
          <pc:sldMk cId="298202600" sldId="273"/>
        </pc:sldMkLst>
        <pc:spChg chg="mod ord">
          <ac:chgData name="Paula Novo Valencia" userId="1f712d67-e4fe-480c-9220-9d6d73fb5d7c" providerId="ADAL" clId="{3B545599-FF39-485B-9535-E45C1E4957DA}" dt="2024-05-12T17:46:38.884" v="10979" actId="171"/>
          <ac:spMkLst>
            <pc:docMk/>
            <pc:sldMk cId="298202600" sldId="273"/>
            <ac:spMk id="18" creationId="{8ECD68BE-98AA-B363-FA59-E9B9E5DEC6B3}"/>
          </ac:spMkLst>
        </pc:spChg>
        <pc:picChg chg="mod">
          <ac:chgData name="Paula Novo Valencia" userId="1f712d67-e4fe-480c-9220-9d6d73fb5d7c" providerId="ADAL" clId="{3B545599-FF39-485B-9535-E45C1E4957DA}" dt="2024-05-12T17:44:52.910" v="10967" actId="1076"/>
          <ac:picMkLst>
            <pc:docMk/>
            <pc:sldMk cId="298202600" sldId="273"/>
            <ac:picMk id="4" creationId="{E019B136-9386-83FC-606D-2D29C98871C4}"/>
          </ac:picMkLst>
        </pc:picChg>
      </pc:sldChg>
      <pc:sldChg chg="modSp mod modAnim modNotesTx">
        <pc:chgData name="Paula Novo Valencia" userId="1f712d67-e4fe-480c-9220-9d6d73fb5d7c" providerId="ADAL" clId="{3B545599-FF39-485B-9535-E45C1E4957DA}" dt="2024-05-12T23:07:53.574" v="12975" actId="20577"/>
        <pc:sldMkLst>
          <pc:docMk/>
          <pc:sldMk cId="500070941" sldId="274"/>
        </pc:sldMkLst>
        <pc:spChg chg="mod">
          <ac:chgData name="Paula Novo Valencia" userId="1f712d67-e4fe-480c-9220-9d6d73fb5d7c" providerId="ADAL" clId="{3B545599-FF39-485B-9535-E45C1E4957DA}" dt="2024-05-12T10:12:26.616" v="3414" actId="1076"/>
          <ac:spMkLst>
            <pc:docMk/>
            <pc:sldMk cId="500070941" sldId="274"/>
            <ac:spMk id="21" creationId="{112E0E8B-F976-0AF3-54E1-1B7682F80894}"/>
          </ac:spMkLst>
        </pc:spChg>
        <pc:spChg chg="mod">
          <ac:chgData name="Paula Novo Valencia" userId="1f712d67-e4fe-480c-9220-9d6d73fb5d7c" providerId="ADAL" clId="{3B545599-FF39-485B-9535-E45C1E4957DA}" dt="2024-05-12T10:12:26.616" v="3414" actId="1076"/>
          <ac:spMkLst>
            <pc:docMk/>
            <pc:sldMk cId="500070941" sldId="274"/>
            <ac:spMk id="22" creationId="{378B7843-92B7-015E-854E-B66CC80193E0}"/>
          </ac:spMkLst>
        </pc:spChg>
        <pc:spChg chg="mod">
          <ac:chgData name="Paula Novo Valencia" userId="1f712d67-e4fe-480c-9220-9d6d73fb5d7c" providerId="ADAL" clId="{3B545599-FF39-485B-9535-E45C1E4957DA}" dt="2024-05-11T12:09:50.407" v="3392" actId="1076"/>
          <ac:spMkLst>
            <pc:docMk/>
            <pc:sldMk cId="500070941" sldId="274"/>
            <ac:spMk id="24" creationId="{0EA9D5A9-3BAF-6745-9F8D-4B6ADCE1ABA4}"/>
          </ac:spMkLst>
        </pc:spChg>
        <pc:picChg chg="mod">
          <ac:chgData name="Paula Novo Valencia" userId="1f712d67-e4fe-480c-9220-9d6d73fb5d7c" providerId="ADAL" clId="{3B545599-FF39-485B-9535-E45C1E4957DA}" dt="2024-05-12T10:12:07.772" v="3398" actId="14100"/>
          <ac:picMkLst>
            <pc:docMk/>
            <pc:sldMk cId="500070941" sldId="274"/>
            <ac:picMk id="4" creationId="{0F26DA00-ED64-B8A4-5155-925523980566}"/>
          </ac:picMkLst>
        </pc:picChg>
        <pc:picChg chg="mod">
          <ac:chgData name="Paula Novo Valencia" userId="1f712d67-e4fe-480c-9220-9d6d73fb5d7c" providerId="ADAL" clId="{3B545599-FF39-485B-9535-E45C1E4957DA}" dt="2024-05-12T10:12:26.616" v="3414" actId="1076"/>
          <ac:picMkLst>
            <pc:docMk/>
            <pc:sldMk cId="500070941" sldId="274"/>
            <ac:picMk id="10" creationId="{B857D75B-5182-DE67-5903-594C7D11235F}"/>
          </ac:picMkLst>
        </pc:picChg>
        <pc:picChg chg="mod">
          <ac:chgData name="Paula Novo Valencia" userId="1f712d67-e4fe-480c-9220-9d6d73fb5d7c" providerId="ADAL" clId="{3B545599-FF39-485B-9535-E45C1E4957DA}" dt="2024-05-11T12:09:50.407" v="3392" actId="1076"/>
          <ac:picMkLst>
            <pc:docMk/>
            <pc:sldMk cId="500070941" sldId="274"/>
            <ac:picMk id="15" creationId="{5E1282A1-15AE-1441-B206-E9FD5F25B12A}"/>
          </ac:picMkLst>
        </pc:picChg>
        <pc:picChg chg="mod">
          <ac:chgData name="Paula Novo Valencia" userId="1f712d67-e4fe-480c-9220-9d6d73fb5d7c" providerId="ADAL" clId="{3B545599-FF39-485B-9535-E45C1E4957DA}" dt="2024-05-12T10:12:26.616" v="3414" actId="1076"/>
          <ac:picMkLst>
            <pc:docMk/>
            <pc:sldMk cId="500070941" sldId="274"/>
            <ac:picMk id="17" creationId="{E31C3FF8-F001-F8B6-B983-2028DB1A1E6D}"/>
          </ac:picMkLst>
        </pc:picChg>
        <pc:picChg chg="mod">
          <ac:chgData name="Paula Novo Valencia" userId="1f712d67-e4fe-480c-9220-9d6d73fb5d7c" providerId="ADAL" clId="{3B545599-FF39-485B-9535-E45C1E4957DA}" dt="2024-05-12T10:12:16.034" v="3413" actId="14100"/>
          <ac:picMkLst>
            <pc:docMk/>
            <pc:sldMk cId="500070941" sldId="274"/>
            <ac:picMk id="19" creationId="{F8AED87E-BCCD-8B35-7F1B-1D0FE818C497}"/>
          </ac:picMkLst>
        </pc:picChg>
      </pc:sldChg>
      <pc:sldChg chg="del">
        <pc:chgData name="Paula Novo Valencia" userId="1f712d67-e4fe-480c-9220-9d6d73fb5d7c" providerId="ADAL" clId="{3B545599-FF39-485B-9535-E45C1E4957DA}" dt="2024-05-10T22:43:39.990" v="1" actId="47"/>
        <pc:sldMkLst>
          <pc:docMk/>
          <pc:sldMk cId="1516383861" sldId="275"/>
        </pc:sldMkLst>
      </pc:sldChg>
      <pc:sldChg chg="del">
        <pc:chgData name="Paula Novo Valencia" userId="1f712d67-e4fe-480c-9220-9d6d73fb5d7c" providerId="ADAL" clId="{3B545599-FF39-485B-9535-E45C1E4957DA}" dt="2024-05-10T22:43:36.393" v="0" actId="47"/>
        <pc:sldMkLst>
          <pc:docMk/>
          <pc:sldMk cId="1169447638" sldId="276"/>
        </pc:sldMkLst>
      </pc:sldChg>
      <pc:sldChg chg="del">
        <pc:chgData name="Paula Novo Valencia" userId="1f712d67-e4fe-480c-9220-9d6d73fb5d7c" providerId="ADAL" clId="{3B545599-FF39-485B-9535-E45C1E4957DA}" dt="2024-05-10T22:43:36.393" v="0" actId="47"/>
        <pc:sldMkLst>
          <pc:docMk/>
          <pc:sldMk cId="1765826341" sldId="277"/>
        </pc:sldMkLst>
      </pc:sldChg>
      <pc:sldChg chg="del">
        <pc:chgData name="Paula Novo Valencia" userId="1f712d67-e4fe-480c-9220-9d6d73fb5d7c" providerId="ADAL" clId="{3B545599-FF39-485B-9535-E45C1E4957DA}" dt="2024-05-10T22:43:36.393" v="0" actId="47"/>
        <pc:sldMkLst>
          <pc:docMk/>
          <pc:sldMk cId="4063872190" sldId="278"/>
        </pc:sldMkLst>
      </pc:sldChg>
      <pc:sldChg chg="del">
        <pc:chgData name="Paula Novo Valencia" userId="1f712d67-e4fe-480c-9220-9d6d73fb5d7c" providerId="ADAL" clId="{3B545599-FF39-485B-9535-E45C1E4957DA}" dt="2024-05-10T22:43:36.393" v="0" actId="47"/>
        <pc:sldMkLst>
          <pc:docMk/>
          <pc:sldMk cId="2146831817" sldId="280"/>
        </pc:sldMkLst>
      </pc:sldChg>
      <pc:sldChg chg="modNotesTx">
        <pc:chgData name="Paula Novo Valencia" userId="1f712d67-e4fe-480c-9220-9d6d73fb5d7c" providerId="ADAL" clId="{3B545599-FF39-485B-9535-E45C1E4957DA}" dt="2024-05-12T23:07:11.790" v="12963" actId="20577"/>
        <pc:sldMkLst>
          <pc:docMk/>
          <pc:sldMk cId="3582365945" sldId="281"/>
        </pc:sldMkLst>
      </pc:sldChg>
      <pc:sldChg chg="del">
        <pc:chgData name="Paula Novo Valencia" userId="1f712d67-e4fe-480c-9220-9d6d73fb5d7c" providerId="ADAL" clId="{3B545599-FF39-485B-9535-E45C1E4957DA}" dt="2024-05-10T22:43:36.393" v="0" actId="47"/>
        <pc:sldMkLst>
          <pc:docMk/>
          <pc:sldMk cId="3072262766" sldId="282"/>
        </pc:sldMkLst>
      </pc:sldChg>
      <pc:sldChg chg="addSp delSp modSp add mod ord delAnim modAnim modNotesTx">
        <pc:chgData name="Paula Novo Valencia" userId="1f712d67-e4fe-480c-9220-9d6d73fb5d7c" providerId="ADAL" clId="{3B545599-FF39-485B-9535-E45C1E4957DA}" dt="2024-05-12T23:07:42.826" v="12972" actId="20577"/>
        <pc:sldMkLst>
          <pc:docMk/>
          <pc:sldMk cId="3345594429" sldId="284"/>
        </pc:sldMkLst>
        <pc:spChg chg="add del mod">
          <ac:chgData name="Paula Novo Valencia" userId="1f712d67-e4fe-480c-9220-9d6d73fb5d7c" providerId="ADAL" clId="{3B545599-FF39-485B-9535-E45C1E4957DA}" dt="2024-05-12T17:39:22.719" v="10900"/>
          <ac:spMkLst>
            <pc:docMk/>
            <pc:sldMk cId="3345594429" sldId="284"/>
            <ac:spMk id="3" creationId="{FFCAE6C9-3C21-83C8-58BA-856F7887AA33}"/>
          </ac:spMkLst>
        </pc:spChg>
        <pc:spChg chg="mod">
          <ac:chgData name="Paula Novo Valencia" userId="1f712d67-e4fe-480c-9220-9d6d73fb5d7c" providerId="ADAL" clId="{3B545599-FF39-485B-9535-E45C1E4957DA}" dt="2024-05-11T11:34:57.689" v="3219" actId="1076"/>
          <ac:spMkLst>
            <pc:docMk/>
            <pc:sldMk cId="3345594429" sldId="284"/>
            <ac:spMk id="6" creationId="{BB75E850-3D59-41AF-51F7-2DF0EFCD23F2}"/>
          </ac:spMkLst>
        </pc:spChg>
        <pc:spChg chg="add mod">
          <ac:chgData name="Paula Novo Valencia" userId="1f712d67-e4fe-480c-9220-9d6d73fb5d7c" providerId="ADAL" clId="{3B545599-FF39-485B-9535-E45C1E4957DA}" dt="2024-05-12T17:43:08.917" v="10959" actId="12788"/>
          <ac:spMkLst>
            <pc:docMk/>
            <pc:sldMk cId="3345594429" sldId="284"/>
            <ac:spMk id="7" creationId="{6C53D6D6-C81D-1D82-FD8D-3ADEB58F1F23}"/>
          </ac:spMkLst>
        </pc:spChg>
        <pc:spChg chg="add mod ord">
          <ac:chgData name="Paula Novo Valencia" userId="1f712d67-e4fe-480c-9220-9d6d73fb5d7c" providerId="ADAL" clId="{3B545599-FF39-485B-9535-E45C1E4957DA}" dt="2024-05-12T17:43:08.917" v="10959" actId="12788"/>
          <ac:spMkLst>
            <pc:docMk/>
            <pc:sldMk cId="3345594429" sldId="284"/>
            <ac:spMk id="8" creationId="{C1724268-CD78-78B8-EABC-23741E31865B}"/>
          </ac:spMkLst>
        </pc:spChg>
        <pc:spChg chg="del">
          <ac:chgData name="Paula Novo Valencia" userId="1f712d67-e4fe-480c-9220-9d6d73fb5d7c" providerId="ADAL" clId="{3B545599-FF39-485B-9535-E45C1E4957DA}" dt="2024-05-11T11:33:37.156" v="3186" actId="478"/>
          <ac:spMkLst>
            <pc:docMk/>
            <pc:sldMk cId="3345594429" sldId="284"/>
            <ac:spMk id="18" creationId="{8ECD68BE-98AA-B363-FA59-E9B9E5DEC6B3}"/>
          </ac:spMkLst>
        </pc:spChg>
        <pc:spChg chg="del topLvl">
          <ac:chgData name="Paula Novo Valencia" userId="1f712d67-e4fe-480c-9220-9d6d73fb5d7c" providerId="ADAL" clId="{3B545599-FF39-485B-9535-E45C1E4957DA}" dt="2024-05-11T11:33:28.311" v="3184" actId="478"/>
          <ac:spMkLst>
            <pc:docMk/>
            <pc:sldMk cId="3345594429" sldId="284"/>
            <ac:spMk id="47" creationId="{EDB3F75C-A8CB-B996-06AD-5F963BEE2EBF}"/>
          </ac:spMkLst>
        </pc:spChg>
        <pc:spChg chg="del mod topLvl">
          <ac:chgData name="Paula Novo Valencia" userId="1f712d67-e4fe-480c-9220-9d6d73fb5d7c" providerId="ADAL" clId="{3B545599-FF39-485B-9535-E45C1E4957DA}" dt="2024-05-11T11:33:26.907" v="3183" actId="478"/>
          <ac:spMkLst>
            <pc:docMk/>
            <pc:sldMk cId="3345594429" sldId="284"/>
            <ac:spMk id="48" creationId="{C9670C99-43DF-C215-87A9-94173D79D25D}"/>
          </ac:spMkLst>
        </pc:spChg>
        <pc:spChg chg="mod">
          <ac:chgData name="Paula Novo Valencia" userId="1f712d67-e4fe-480c-9220-9d6d73fb5d7c" providerId="ADAL" clId="{3B545599-FF39-485B-9535-E45C1E4957DA}" dt="2024-05-11T11:33:21.811" v="3181" actId="6549"/>
          <ac:spMkLst>
            <pc:docMk/>
            <pc:sldMk cId="3345594429" sldId="284"/>
            <ac:spMk id="54" creationId="{48D581D0-7B8D-0C27-FA6A-B97002A655E8}"/>
          </ac:spMkLst>
        </pc:spChg>
        <pc:spChg chg="del">
          <ac:chgData name="Paula Novo Valencia" userId="1f712d67-e4fe-480c-9220-9d6d73fb5d7c" providerId="ADAL" clId="{3B545599-FF39-485B-9535-E45C1E4957DA}" dt="2024-05-11T11:33:18.069" v="3179" actId="478"/>
          <ac:spMkLst>
            <pc:docMk/>
            <pc:sldMk cId="3345594429" sldId="284"/>
            <ac:spMk id="61" creationId="{FDADC3D7-EF90-21CC-5E68-360A8BB53B89}"/>
          </ac:spMkLst>
        </pc:spChg>
        <pc:spChg chg="del">
          <ac:chgData name="Paula Novo Valencia" userId="1f712d67-e4fe-480c-9220-9d6d73fb5d7c" providerId="ADAL" clId="{3B545599-FF39-485B-9535-E45C1E4957DA}" dt="2024-05-11T11:33:13.952" v="3178" actId="478"/>
          <ac:spMkLst>
            <pc:docMk/>
            <pc:sldMk cId="3345594429" sldId="284"/>
            <ac:spMk id="71" creationId="{8F355EF8-14A5-B096-1C4C-81D9D0B87AF0}"/>
          </ac:spMkLst>
        </pc:spChg>
        <pc:spChg chg="del">
          <ac:chgData name="Paula Novo Valencia" userId="1f712d67-e4fe-480c-9220-9d6d73fb5d7c" providerId="ADAL" clId="{3B545599-FF39-485B-9535-E45C1E4957DA}" dt="2024-05-11T11:32:51.574" v="3169" actId="478"/>
          <ac:spMkLst>
            <pc:docMk/>
            <pc:sldMk cId="3345594429" sldId="284"/>
            <ac:spMk id="114" creationId="{8E1B7827-3075-F7C5-F727-1F2F604BE731}"/>
          </ac:spMkLst>
        </pc:spChg>
        <pc:spChg chg="del">
          <ac:chgData name="Paula Novo Valencia" userId="1f712d67-e4fe-480c-9220-9d6d73fb5d7c" providerId="ADAL" clId="{3B545599-FF39-485B-9535-E45C1E4957DA}" dt="2024-05-11T11:33:08.377" v="3175" actId="478"/>
          <ac:spMkLst>
            <pc:docMk/>
            <pc:sldMk cId="3345594429" sldId="284"/>
            <ac:spMk id="140" creationId="{78F70717-7328-3ABE-D3E3-E4A95BDD9D1F}"/>
          </ac:spMkLst>
        </pc:spChg>
        <pc:grpChg chg="add mod">
          <ac:chgData name="Paula Novo Valencia" userId="1f712d67-e4fe-480c-9220-9d6d73fb5d7c" providerId="ADAL" clId="{3B545599-FF39-485B-9535-E45C1E4957DA}" dt="2024-05-12T17:43:08.917" v="10959" actId="12788"/>
          <ac:grpSpMkLst>
            <pc:docMk/>
            <pc:sldMk cId="3345594429" sldId="284"/>
            <ac:grpSpMk id="9" creationId="{46C5AD53-245B-F456-6142-20C760996F43}"/>
          </ac:grpSpMkLst>
        </pc:grpChg>
        <pc:grpChg chg="del">
          <ac:chgData name="Paula Novo Valencia" userId="1f712d67-e4fe-480c-9220-9d6d73fb5d7c" providerId="ADAL" clId="{3B545599-FF39-485B-9535-E45C1E4957DA}" dt="2024-05-11T11:33:18.069" v="3179" actId="478"/>
          <ac:grpSpMkLst>
            <pc:docMk/>
            <pc:sldMk cId="3345594429" sldId="284"/>
            <ac:grpSpMk id="20" creationId="{0EC53963-731F-9591-5840-BCF07B185968}"/>
          </ac:grpSpMkLst>
        </pc:grpChg>
        <pc:grpChg chg="del">
          <ac:chgData name="Paula Novo Valencia" userId="1f712d67-e4fe-480c-9220-9d6d73fb5d7c" providerId="ADAL" clId="{3B545599-FF39-485B-9535-E45C1E4957DA}" dt="2024-05-11T11:33:26.907" v="3183" actId="478"/>
          <ac:grpSpMkLst>
            <pc:docMk/>
            <pc:sldMk cId="3345594429" sldId="284"/>
            <ac:grpSpMk id="46" creationId="{9ADEA56C-9A38-90F0-9C96-69DB8ABF66E9}"/>
          </ac:grpSpMkLst>
        </pc:grpChg>
        <pc:grpChg chg="del">
          <ac:chgData name="Paula Novo Valencia" userId="1f712d67-e4fe-480c-9220-9d6d73fb5d7c" providerId="ADAL" clId="{3B545599-FF39-485B-9535-E45C1E4957DA}" dt="2024-05-11T11:33:18.069" v="3179" actId="478"/>
          <ac:grpSpMkLst>
            <pc:docMk/>
            <pc:sldMk cId="3345594429" sldId="284"/>
            <ac:grpSpMk id="49" creationId="{80845441-00A4-024C-B803-FBD89FAD5215}"/>
          </ac:grpSpMkLst>
        </pc:grpChg>
        <pc:grpChg chg="del">
          <ac:chgData name="Paula Novo Valencia" userId="1f712d67-e4fe-480c-9220-9d6d73fb5d7c" providerId="ADAL" clId="{3B545599-FF39-485B-9535-E45C1E4957DA}" dt="2024-05-11T11:33:32.191" v="3185" actId="478"/>
          <ac:grpSpMkLst>
            <pc:docMk/>
            <pc:sldMk cId="3345594429" sldId="284"/>
            <ac:grpSpMk id="52" creationId="{B01DA0A4-F1CC-62B5-6EEE-6FA14A7CB56B}"/>
          </ac:grpSpMkLst>
        </pc:grpChg>
        <pc:grpChg chg="del">
          <ac:chgData name="Paula Novo Valencia" userId="1f712d67-e4fe-480c-9220-9d6d73fb5d7c" providerId="ADAL" clId="{3B545599-FF39-485B-9535-E45C1E4957DA}" dt="2024-05-11T11:33:18.069" v="3179" actId="478"/>
          <ac:grpSpMkLst>
            <pc:docMk/>
            <pc:sldMk cId="3345594429" sldId="284"/>
            <ac:grpSpMk id="55" creationId="{C761A6A3-BAFC-7AA9-0B9A-B85C93C6B2BA}"/>
          </ac:grpSpMkLst>
        </pc:grpChg>
        <pc:grpChg chg="del">
          <ac:chgData name="Paula Novo Valencia" userId="1f712d67-e4fe-480c-9220-9d6d73fb5d7c" providerId="ADAL" clId="{3B545599-FF39-485B-9535-E45C1E4957DA}" dt="2024-05-11T11:33:20.117" v="3180" actId="478"/>
          <ac:grpSpMkLst>
            <pc:docMk/>
            <pc:sldMk cId="3345594429" sldId="284"/>
            <ac:grpSpMk id="58" creationId="{F9688E9A-87AA-0E65-E71B-1CC270C3CB4C}"/>
          </ac:grpSpMkLst>
        </pc:grpChg>
        <pc:grpChg chg="del">
          <ac:chgData name="Paula Novo Valencia" userId="1f712d67-e4fe-480c-9220-9d6d73fb5d7c" providerId="ADAL" clId="{3B545599-FF39-485B-9535-E45C1E4957DA}" dt="2024-05-11T11:32:55.889" v="3170" actId="478"/>
          <ac:grpSpMkLst>
            <pc:docMk/>
            <pc:sldMk cId="3345594429" sldId="284"/>
            <ac:grpSpMk id="98" creationId="{73980709-BB70-D987-91C8-F51AFF6F7015}"/>
          </ac:grpSpMkLst>
        </pc:grpChg>
        <pc:graphicFrameChg chg="add mod">
          <ac:chgData name="Paula Novo Valencia" userId="1f712d67-e4fe-480c-9220-9d6d73fb5d7c" providerId="ADAL" clId="{3B545599-FF39-485B-9535-E45C1E4957DA}" dt="2024-05-12T17:43:08.917" v="10959" actId="12788"/>
          <ac:graphicFrameMkLst>
            <pc:docMk/>
            <pc:sldMk cId="3345594429" sldId="284"/>
            <ac:graphicFrameMk id="4" creationId="{B41D0149-89EB-6462-E338-483A536EF3F9}"/>
          </ac:graphicFrameMkLst>
        </pc:graphicFrameChg>
        <pc:picChg chg="del">
          <ac:chgData name="Paula Novo Valencia" userId="1f712d67-e4fe-480c-9220-9d6d73fb5d7c" providerId="ADAL" clId="{3B545599-FF39-485B-9535-E45C1E4957DA}" dt="2024-05-11T11:32:48.144" v="3167" actId="478"/>
          <ac:picMkLst>
            <pc:docMk/>
            <pc:sldMk cId="3345594429" sldId="284"/>
            <ac:picMk id="4" creationId="{E019B136-9386-83FC-606D-2D29C98871C4}"/>
          </ac:picMkLst>
        </pc:picChg>
        <pc:picChg chg="del">
          <ac:chgData name="Paula Novo Valencia" userId="1f712d67-e4fe-480c-9220-9d6d73fb5d7c" providerId="ADAL" clId="{3B545599-FF39-485B-9535-E45C1E4957DA}" dt="2024-05-11T11:32:49.478" v="3168" actId="478"/>
          <ac:picMkLst>
            <pc:docMk/>
            <pc:sldMk cId="3345594429" sldId="284"/>
            <ac:picMk id="8" creationId="{DA84681E-7678-C8EC-9BB7-FF05F37E71DA}"/>
          </ac:picMkLst>
        </pc:picChg>
        <pc:picChg chg="del">
          <ac:chgData name="Paula Novo Valencia" userId="1f712d67-e4fe-480c-9220-9d6d73fb5d7c" providerId="ADAL" clId="{3B545599-FF39-485B-9535-E45C1E4957DA}" dt="2024-05-11T11:33:10.411" v="3176" actId="478"/>
          <ac:picMkLst>
            <pc:docMk/>
            <pc:sldMk cId="3345594429" sldId="284"/>
            <ac:picMk id="99" creationId="{32747B32-A586-328F-DF51-F665251EDB53}"/>
          </ac:picMkLst>
        </pc:picChg>
        <pc:picChg chg="del">
          <ac:chgData name="Paula Novo Valencia" userId="1f712d67-e4fe-480c-9220-9d6d73fb5d7c" providerId="ADAL" clId="{3B545599-FF39-485B-9535-E45C1E4957DA}" dt="2024-05-11T11:32:57.448" v="3171" actId="478"/>
          <ac:picMkLst>
            <pc:docMk/>
            <pc:sldMk cId="3345594429" sldId="284"/>
            <ac:picMk id="120" creationId="{E0E1722F-63FF-C2C7-C128-4FEDA7BE6A96}"/>
          </ac:picMkLst>
        </pc:picChg>
        <pc:picChg chg="del">
          <ac:chgData name="Paula Novo Valencia" userId="1f712d67-e4fe-480c-9220-9d6d73fb5d7c" providerId="ADAL" clId="{3B545599-FF39-485B-9535-E45C1E4957DA}" dt="2024-05-11T11:33:02.704" v="3174" actId="478"/>
          <ac:picMkLst>
            <pc:docMk/>
            <pc:sldMk cId="3345594429" sldId="284"/>
            <ac:picMk id="130" creationId="{85B99CCF-70B3-AC38-4F47-9BB3FB59ADC7}"/>
          </ac:picMkLst>
        </pc:picChg>
        <pc:picChg chg="del">
          <ac:chgData name="Paula Novo Valencia" userId="1f712d67-e4fe-480c-9220-9d6d73fb5d7c" providerId="ADAL" clId="{3B545599-FF39-485B-9535-E45C1E4957DA}" dt="2024-05-11T11:32:59.302" v="3172" actId="478"/>
          <ac:picMkLst>
            <pc:docMk/>
            <pc:sldMk cId="3345594429" sldId="284"/>
            <ac:picMk id="133" creationId="{658781A4-D887-F64C-334D-3815D15B7FEB}"/>
          </ac:picMkLst>
        </pc:picChg>
        <pc:picChg chg="del">
          <ac:chgData name="Paula Novo Valencia" userId="1f712d67-e4fe-480c-9220-9d6d73fb5d7c" providerId="ADAL" clId="{3B545599-FF39-485B-9535-E45C1E4957DA}" dt="2024-05-11T11:33:00.740" v="3173" actId="478"/>
          <ac:picMkLst>
            <pc:docMk/>
            <pc:sldMk cId="3345594429" sldId="284"/>
            <ac:picMk id="139" creationId="{0D13C056-F46A-3FB0-FDB5-77A99F8C60DA}"/>
          </ac:picMkLst>
        </pc:picChg>
        <pc:picChg chg="add mod">
          <ac:chgData name="Paula Novo Valencia" userId="1f712d67-e4fe-480c-9220-9d6d73fb5d7c" providerId="ADAL" clId="{3B545599-FF39-485B-9535-E45C1E4957DA}" dt="2024-05-12T17:43:08.917" v="10959" actId="12788"/>
          <ac:picMkLst>
            <pc:docMk/>
            <pc:sldMk cId="3345594429" sldId="284"/>
            <ac:picMk id="1026" creationId="{C45AD541-D9FA-3555-6471-EAA0A7E3DF5A}"/>
          </ac:picMkLst>
        </pc:picChg>
        <pc:cxnChg chg="del">
          <ac:chgData name="Paula Novo Valencia" userId="1f712d67-e4fe-480c-9220-9d6d73fb5d7c" providerId="ADAL" clId="{3B545599-FF39-485B-9535-E45C1E4957DA}" dt="2024-05-11T11:33:12.674" v="3177" actId="478"/>
          <ac:cxnSpMkLst>
            <pc:docMk/>
            <pc:sldMk cId="3345594429" sldId="284"/>
            <ac:cxnSpMk id="127" creationId="{5E0D395F-A69A-6151-7238-8A5214472B90}"/>
          </ac:cxnSpMkLst>
        </pc:cxn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6BF7DE-5D77-44A2-8903-F652D1DB09A1}" type="datetimeFigureOut">
              <a:rPr lang="en-US" smtClean="0"/>
              <a:t>5/1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1CAADB-4A7A-4BF7-B0AF-981B8FD6D4F6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94105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1CAADB-4A7A-4BF7-B0AF-981B8FD6D4F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7187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1CAADB-4A7A-4BF7-B0AF-981B8FD6D4F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0096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1CAADB-4A7A-4BF7-B0AF-981B8FD6D4F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78010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1CAADB-4A7A-4BF7-B0AF-981B8FD6D4F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39686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1CAADB-4A7A-4BF7-B0AF-981B8FD6D4F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66192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1CAADB-4A7A-4BF7-B0AF-981B8FD6D4F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7209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1CAADB-4A7A-4BF7-B0AF-981B8FD6D4F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00880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1CAADB-4A7A-4BF7-B0AF-981B8FD6D4F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46784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1CAADB-4A7A-4BF7-B0AF-981B8FD6D4F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10373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1CAADB-4A7A-4BF7-B0AF-981B8FD6D4F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49096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1CAADB-4A7A-4BF7-B0AF-981B8FD6D4F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68606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EB8136-4330-4480-80D9-0F6FD97061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76072" y="1124712"/>
            <a:ext cx="11036808" cy="3172968"/>
          </a:xfrm>
        </p:spPr>
        <p:txBody>
          <a:bodyPr anchor="b">
            <a:normAutofit/>
          </a:bodyPr>
          <a:lstStyle>
            <a:lvl1pPr algn="l">
              <a:defRPr sz="8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66E5739-DD96-45FB-B609-3E3447A52FE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76072" y="4727448"/>
            <a:ext cx="11036808" cy="1481328"/>
          </a:xfrm>
        </p:spPr>
        <p:txBody>
          <a:bodyPr>
            <a:normAutofit/>
          </a:bodyPr>
          <a:lstStyle>
            <a:lvl1pPr marL="0" indent="0" algn="l">
              <a:buNone/>
              <a:defRPr sz="2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B9FF558-51F9-42A2-9944-DBE23DA8B22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576072" y="6356350"/>
            <a:ext cx="2743200" cy="365125"/>
          </a:xfrm>
        </p:spPr>
        <p:txBody>
          <a:bodyPr/>
          <a:lstStyle/>
          <a:p>
            <a:fld id="{02AC24A9-CCB6-4F8D-B8DB-C2F3692CFA5A}" type="datetimeFigureOut">
              <a:rPr lang="en-US" smtClean="0"/>
              <a:t>5/13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8C0E86-A7F7-4BDC-A637-254E5252DE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D10ADE-E9DA-4E57-BF57-1CCB652198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69680" y="6356350"/>
            <a:ext cx="2743200" cy="365125"/>
          </a:xfrm>
        </p:spPr>
        <p:txBody>
          <a:bodyPr/>
          <a:lstStyle/>
          <a:p>
            <a:fld id="{B2DC25EE-239B-4C5F-AAD1-255A7D5F1EE2}" type="slidenum">
              <a:rPr lang="en-US" smtClean="0"/>
              <a:t>‹Nº›</a:t>
            </a:fld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D06CE56-3881-4ADA-8CEF-D18B02C242A3}"/>
              </a:ext>
            </a:extLst>
          </p:cNvPr>
          <p:cNvSpPr/>
          <p:nvPr/>
        </p:nvSpPr>
        <p:spPr>
          <a:xfrm rot="5400000">
            <a:off x="857544" y="346791"/>
            <a:ext cx="146304" cy="7040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9F3C543-62EC-4433-9C93-A2CD8764E9B4}"/>
              </a:ext>
            </a:extLst>
          </p:cNvPr>
          <p:cNvSpPr/>
          <p:nvPr/>
        </p:nvSpPr>
        <p:spPr>
          <a:xfrm flipV="1">
            <a:off x="578652" y="4501201"/>
            <a:ext cx="11034696" cy="18288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825966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B32C18-E430-4EC7-BD7C-99D86D0122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FC5012F-7119-4D94-9717-3862E1C9384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ED9A4A-D287-4207-9037-70DB007A17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5/1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ECFCAC-80DB-43BB-B3F1-AC22BACEE3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679730-3487-4D94-A0DC-C21684963A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30071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543C89D-929E-4CD1-BCCC-72A14C0335D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ED450EA-A577-4B76-A12F-650BEB20FD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D2603B-9ACE-4FA9-805B-9B91EB63DF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5/1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ECE18AC-D6A9-4A61-885D-68E2B684A4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197AE4-AA47-4E14-8FFE-171FAE47F4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9137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2D6FBB9D-1CAA-4D05-AB33-BABDFE17B843}"/>
              </a:ext>
            </a:extLst>
          </p:cNvPr>
          <p:cNvSpPr/>
          <p:nvPr/>
        </p:nvSpPr>
        <p:spPr>
          <a:xfrm>
            <a:off x="558209" y="0"/>
            <a:ext cx="11167447" cy="2018806"/>
          </a:xfrm>
          <a:prstGeom prst="rect">
            <a:avLst/>
          </a:prstGeom>
          <a:ln w="9525">
            <a:solidFill>
              <a:schemeClr val="tx2">
                <a:lumMod val="10000"/>
                <a:lumOff val="90000"/>
              </a:schemeClr>
            </a:solidFill>
          </a:ln>
          <a:effectLst>
            <a:outerShdw blurRad="50800" dist="38100" dir="2700000" algn="tl" rotWithShape="0">
              <a:schemeClr val="bg1">
                <a:lumMod val="8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 useBgFill="1">
        <p:nvSpPr>
          <p:cNvPr id="10" name="Rectangle 9">
            <a:extLst>
              <a:ext uri="{FF2B5EF4-FFF2-40B4-BE49-F238E27FC236}">
                <a16:creationId xmlns:a16="http://schemas.microsoft.com/office/drawing/2014/main" id="{04727B71-B4B6-4823-80A1-68C40B475118}"/>
              </a:ext>
            </a:extLst>
          </p:cNvPr>
          <p:cNvSpPr/>
          <p:nvPr/>
        </p:nvSpPr>
        <p:spPr>
          <a:xfrm>
            <a:off x="566928" y="0"/>
            <a:ext cx="11155680" cy="2011680"/>
          </a:xfrm>
          <a:prstGeom prst="rect">
            <a:avLst/>
          </a:prstGeom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9A6DB05-9FB5-4B07-8675-74C23D4FD89D}"/>
              </a:ext>
            </a:extLst>
          </p:cNvPr>
          <p:cNvSpPr/>
          <p:nvPr/>
        </p:nvSpPr>
        <p:spPr>
          <a:xfrm>
            <a:off x="498834" y="787352"/>
            <a:ext cx="128016" cy="7040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8D358CF-0758-490A-A084-C46443B9AB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5568" y="548640"/>
            <a:ext cx="10168128" cy="1179576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671183-B3CE-4F45-92FB-98290CA0E2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15568" y="2478024"/>
            <a:ext cx="10168128" cy="3694176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7DED67-27EC-4D43-A21C-093C1DB0481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115568" y="6356350"/>
            <a:ext cx="2743200" cy="365125"/>
          </a:xfrm>
        </p:spPr>
        <p:txBody>
          <a:bodyPr/>
          <a:lstStyle/>
          <a:p>
            <a:fld id="{02AC24A9-CCB6-4F8D-B8DB-C2F3692CFA5A}" type="datetimeFigureOut">
              <a:rPr lang="en-US" smtClean="0"/>
              <a:t>5/1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747CE3-4890-4BC1-94DB-5D49D02C99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3C5AD3-D79A-4D46-B25B-822FE02525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540496" y="6356350"/>
            <a:ext cx="2743200" cy="365125"/>
          </a:xfrm>
        </p:spPr>
        <p:txBody>
          <a:bodyPr/>
          <a:lstStyle/>
          <a:p>
            <a:fld id="{B2DC25EE-239B-4C5F-AAD1-255A7D5F1EE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2847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85AEDC5C-2E87-49C6-AB07-A95E5F39ED8E}"/>
              </a:ext>
            </a:extLst>
          </p:cNvPr>
          <p:cNvSpPr/>
          <p:nvPr/>
        </p:nvSpPr>
        <p:spPr>
          <a:xfrm>
            <a:off x="558210" y="4981421"/>
            <a:ext cx="11134956" cy="822960"/>
          </a:xfrm>
          <a:prstGeom prst="rect">
            <a:avLst/>
          </a:prstGeom>
          <a:ln w="12700">
            <a:solidFill>
              <a:schemeClr val="tx2">
                <a:lumMod val="10000"/>
                <a:lumOff val="90000"/>
              </a:schemeClr>
            </a:solidFill>
          </a:ln>
          <a:effectLst>
            <a:outerShdw blurRad="50800" dist="38100" dir="2700000" algn="tl" rotWithShape="0">
              <a:schemeClr val="bg1">
                <a:lumMod val="8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57D88DE-E462-4C8A-BF99-609390DFB781}"/>
              </a:ext>
            </a:extLst>
          </p:cNvPr>
          <p:cNvSpPr/>
          <p:nvPr/>
        </p:nvSpPr>
        <p:spPr>
          <a:xfrm>
            <a:off x="498834" y="5118581"/>
            <a:ext cx="146304" cy="5486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8E44900-E8BF-4B12-8BCB-41076E2B68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7784" y="640080"/>
            <a:ext cx="10890504" cy="4114800"/>
          </a:xfrm>
        </p:spPr>
        <p:txBody>
          <a:bodyPr anchor="b">
            <a:normAutofit/>
          </a:bodyPr>
          <a:lstStyle>
            <a:lvl1pPr>
              <a:defRPr sz="66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17741F9-B00F-4463-A257-6B66DABD9B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1248" y="5102352"/>
            <a:ext cx="10607040" cy="585216"/>
          </a:xfrm>
        </p:spPr>
        <p:txBody>
          <a:bodyPr anchor="ctr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8BFA7D-4401-4285-802B-1579165F0D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5/1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A909C5-AA19-4195-8376-9002D5DF46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AC3F32-46E0-47C8-8565-5969A475FD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89909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2076262E-36A0-40C6-ADE6-90CD9FB9B9EA}"/>
              </a:ext>
            </a:extLst>
          </p:cNvPr>
          <p:cNvSpPr/>
          <p:nvPr/>
        </p:nvSpPr>
        <p:spPr>
          <a:xfrm>
            <a:off x="558209" y="0"/>
            <a:ext cx="11167447" cy="2018806"/>
          </a:xfrm>
          <a:prstGeom prst="rect">
            <a:avLst/>
          </a:prstGeom>
          <a:ln w="9525">
            <a:solidFill>
              <a:schemeClr val="tx2">
                <a:lumMod val="10000"/>
                <a:lumOff val="90000"/>
              </a:schemeClr>
            </a:solidFill>
          </a:ln>
          <a:effectLst>
            <a:outerShdw blurRad="50800" dist="38100" dir="2700000" algn="tl" rotWithShape="0">
              <a:schemeClr val="bg1">
                <a:lumMod val="8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 useBgFill="1">
        <p:nvSpPr>
          <p:cNvPr id="11" name="Rectangle 10">
            <a:extLst>
              <a:ext uri="{FF2B5EF4-FFF2-40B4-BE49-F238E27FC236}">
                <a16:creationId xmlns:a16="http://schemas.microsoft.com/office/drawing/2014/main" id="{42677A9B-4D1D-4D80-912C-24570140A650}"/>
              </a:ext>
            </a:extLst>
          </p:cNvPr>
          <p:cNvSpPr/>
          <p:nvPr/>
        </p:nvSpPr>
        <p:spPr>
          <a:xfrm>
            <a:off x="566928" y="0"/>
            <a:ext cx="11155680" cy="2011680"/>
          </a:xfrm>
          <a:prstGeom prst="rect">
            <a:avLst/>
          </a:prstGeom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3DC8C98-510F-48C9-82B2-9E4F760A68DF}"/>
              </a:ext>
            </a:extLst>
          </p:cNvPr>
          <p:cNvSpPr/>
          <p:nvPr/>
        </p:nvSpPr>
        <p:spPr>
          <a:xfrm>
            <a:off x="498834" y="787352"/>
            <a:ext cx="128016" cy="7040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7A078AE-0BC3-48F9-87EC-2DB0CCE7E2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5568" y="548640"/>
            <a:ext cx="10168128" cy="1179576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2A20DF-0829-4336-B59F-FF9D7AA9D8B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115568" y="2478024"/>
            <a:ext cx="4937760" cy="3694176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35D01C-CF67-4DF6-B96C-FFC9D5BF847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45936" y="2478024"/>
            <a:ext cx="4937760" cy="3694176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9BBD797-6031-4F82-8726-EAB757027FF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115568" y="6356350"/>
            <a:ext cx="2743200" cy="365125"/>
          </a:xfrm>
        </p:spPr>
        <p:txBody>
          <a:bodyPr/>
          <a:lstStyle/>
          <a:p>
            <a:fld id="{02AC24A9-CCB6-4F8D-B8DB-C2F3692CFA5A}" type="datetimeFigureOut">
              <a:rPr lang="en-US" smtClean="0"/>
              <a:t>5/13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B3F71C-B897-4909-A75E-8716AD49C1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F78BC14-5BB1-405F-A6F3-C07230F085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540496" y="6356350"/>
            <a:ext cx="2743200" cy="365125"/>
          </a:xfrm>
        </p:spPr>
        <p:txBody>
          <a:bodyPr/>
          <a:lstStyle/>
          <a:p>
            <a:fld id="{B2DC25EE-239B-4C5F-AAD1-255A7D5F1EE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0158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1" name="Rectangle 10">
            <a:extLst>
              <a:ext uri="{FF2B5EF4-FFF2-40B4-BE49-F238E27FC236}">
                <a16:creationId xmlns:a16="http://schemas.microsoft.com/office/drawing/2014/main" id="{6B671BDE-E45C-41A1-9B98-4A607D703855}"/>
              </a:ext>
            </a:extLst>
          </p:cNvPr>
          <p:cNvSpPr/>
          <p:nvPr/>
        </p:nvSpPr>
        <p:spPr>
          <a:xfrm>
            <a:off x="558209" y="0"/>
            <a:ext cx="11167447" cy="2018806"/>
          </a:xfrm>
          <a:prstGeom prst="rect">
            <a:avLst/>
          </a:prstGeom>
          <a:ln w="9525">
            <a:solidFill>
              <a:schemeClr val="tx2">
                <a:lumMod val="10000"/>
                <a:lumOff val="90000"/>
              </a:schemeClr>
            </a:solidFill>
          </a:ln>
          <a:effectLst>
            <a:outerShdw blurRad="50800" dist="38100" dir="2700000" algn="tl" rotWithShape="0">
              <a:schemeClr val="bg1">
                <a:lumMod val="8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 useBgFill="1">
        <p:nvSpPr>
          <p:cNvPr id="13" name="Rectangle 12">
            <a:extLst>
              <a:ext uri="{FF2B5EF4-FFF2-40B4-BE49-F238E27FC236}">
                <a16:creationId xmlns:a16="http://schemas.microsoft.com/office/drawing/2014/main" id="{299500CE-917A-4D03-A7DF-71D8EBBC1537}"/>
              </a:ext>
            </a:extLst>
          </p:cNvPr>
          <p:cNvSpPr/>
          <p:nvPr/>
        </p:nvSpPr>
        <p:spPr>
          <a:xfrm>
            <a:off x="566928" y="0"/>
            <a:ext cx="11155680" cy="2011680"/>
          </a:xfrm>
          <a:prstGeom prst="rect">
            <a:avLst/>
          </a:prstGeom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3D0D377-28B0-417D-886B-9483AF064975}"/>
              </a:ext>
            </a:extLst>
          </p:cNvPr>
          <p:cNvSpPr/>
          <p:nvPr/>
        </p:nvSpPr>
        <p:spPr>
          <a:xfrm>
            <a:off x="498834" y="787352"/>
            <a:ext cx="128016" cy="7040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F8F91F8-0767-40B5-A3AA-72931FC192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5568" y="548640"/>
            <a:ext cx="10168128" cy="1179576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AAE0554-8BEE-4BF6-9519-51B8475D35E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115568" y="2372650"/>
            <a:ext cx="4937760" cy="823912"/>
          </a:xfrm>
        </p:spPr>
        <p:txBody>
          <a:bodyPr anchor="b"/>
          <a:lstStyle>
            <a:lvl1pPr marL="0" indent="0">
              <a:buNone/>
              <a:defRPr sz="2400" b="1" cap="none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D4A358D-C930-48E0-B372-06A826B74C4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115568" y="3203688"/>
            <a:ext cx="4937760" cy="296851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3B6615E-4966-4150-83B6-C47591B3638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345936" y="2372650"/>
            <a:ext cx="4937760" cy="823912"/>
          </a:xfrm>
        </p:spPr>
        <p:txBody>
          <a:bodyPr anchor="b"/>
          <a:lstStyle>
            <a:lvl1pPr marL="0" indent="0">
              <a:buNone/>
              <a:defRPr sz="2400" b="1" cap="none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D409F6B-C17B-4B4F-9F35-5068BDC4E2F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345936" y="3203687"/>
            <a:ext cx="4937760" cy="29685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8BC356D-052B-4A9B-8B2F-6665FD325AB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115568" y="6356350"/>
            <a:ext cx="2743200" cy="365125"/>
          </a:xfrm>
        </p:spPr>
        <p:txBody>
          <a:bodyPr/>
          <a:lstStyle/>
          <a:p>
            <a:fld id="{02AC24A9-CCB6-4F8D-B8DB-C2F3692CFA5A}" type="datetimeFigureOut">
              <a:rPr lang="en-US" smtClean="0"/>
              <a:t>5/13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9C5E5FA-26A9-467C-93E3-8476142D1D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279E50C-1E40-4B48-871B-E392428D20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540496" y="6356350"/>
            <a:ext cx="2743200" cy="365125"/>
          </a:xfrm>
        </p:spPr>
        <p:txBody>
          <a:bodyPr/>
          <a:lstStyle/>
          <a:p>
            <a:fld id="{B2DC25EE-239B-4C5F-AAD1-255A7D5F1EE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1960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" name="Rectangle 6">
            <a:extLst>
              <a:ext uri="{FF2B5EF4-FFF2-40B4-BE49-F238E27FC236}">
                <a16:creationId xmlns:a16="http://schemas.microsoft.com/office/drawing/2014/main" id="{8C0689C4-0DB3-408B-A956-40326B4AE4C4}"/>
              </a:ext>
            </a:extLst>
          </p:cNvPr>
          <p:cNvSpPr/>
          <p:nvPr/>
        </p:nvSpPr>
        <p:spPr>
          <a:xfrm>
            <a:off x="665853" y="1533525"/>
            <a:ext cx="10917063" cy="3790950"/>
          </a:xfrm>
          <a:prstGeom prst="rect">
            <a:avLst/>
          </a:prstGeom>
          <a:ln w="12700">
            <a:solidFill>
              <a:schemeClr val="tx2">
                <a:lumMod val="10000"/>
                <a:lumOff val="90000"/>
              </a:schemeClr>
            </a:solidFill>
          </a:ln>
          <a:effectLst>
            <a:outerShdw blurRad="50800" dist="38100" dir="2700000" algn="tl" rotWithShape="0">
              <a:schemeClr val="bg2">
                <a:lumMod val="8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6E1D10E-1C30-41BF-8C3B-C460C9B5597B}"/>
              </a:ext>
            </a:extLst>
          </p:cNvPr>
          <p:cNvSpPr/>
          <p:nvPr/>
        </p:nvSpPr>
        <p:spPr>
          <a:xfrm>
            <a:off x="609084" y="2971798"/>
            <a:ext cx="128016" cy="9144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79454F2-0EE5-4888-AF4C-82F825E622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8992" y="1938528"/>
            <a:ext cx="10177272" cy="2990088"/>
          </a:xfrm>
        </p:spPr>
        <p:txBody>
          <a:bodyPr>
            <a:normAutofit/>
          </a:bodyPr>
          <a:lstStyle>
            <a:lvl1pPr>
              <a:defRPr sz="5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7C91241-A315-4643-91E5-CF2C25CC90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5/13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2706D86-5479-487D-94C8-76093D84F3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7739411-CED6-43D4-868D-A65C4161A7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6988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AC447E0-1D4D-4EF2-B81B-4B2400EE3E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5/13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9984CA0-2A78-4600-9F3D-19B09E790F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440955-B18E-49D3-AE7B-B331200E34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0864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1FA417FE-CD1A-486F-A4AC-E4000A2FB18E}"/>
              </a:ext>
            </a:extLst>
          </p:cNvPr>
          <p:cNvSpPr/>
          <p:nvPr/>
        </p:nvSpPr>
        <p:spPr>
          <a:xfrm>
            <a:off x="558210" y="1162033"/>
            <a:ext cx="3740740" cy="4643344"/>
          </a:xfrm>
          <a:prstGeom prst="rect">
            <a:avLst/>
          </a:prstGeom>
          <a:ln w="12700">
            <a:solidFill>
              <a:schemeClr val="tx2">
                <a:lumMod val="10000"/>
                <a:lumOff val="90000"/>
              </a:schemeClr>
            </a:solidFill>
          </a:ln>
          <a:effectLst>
            <a:outerShdw blurRad="50800" dist="38100" dir="2700000" algn="tl" rotWithShape="0">
              <a:schemeClr val="bg1">
                <a:lumMod val="8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318F0F5-812B-472C-9408-B80F2553F5E0}"/>
              </a:ext>
            </a:extLst>
          </p:cNvPr>
          <p:cNvSpPr/>
          <p:nvPr/>
        </p:nvSpPr>
        <p:spPr>
          <a:xfrm>
            <a:off x="498834" y="1618375"/>
            <a:ext cx="146304" cy="8229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7F7751B-CD8F-4F5B-A903-1DCE5D1E83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68680" y="1709928"/>
            <a:ext cx="3099816" cy="1709928"/>
          </a:xfrm>
        </p:spPr>
        <p:txBody>
          <a:bodyPr tIns="45720" anchor="t">
            <a:normAutofit/>
          </a:bodyPr>
          <a:lstStyle>
            <a:lvl1pPr>
              <a:lnSpc>
                <a:spcPct val="100000"/>
              </a:lnSpc>
              <a:defRPr sz="3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A55C8A-A0BB-441D-976F-EB56D4382D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65192" y="1709928"/>
            <a:ext cx="6729984" cy="40965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7DE6A51-A2E5-4BFA-B571-9FDFE1BBFB4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68680" y="3429000"/>
            <a:ext cx="3099816" cy="2066544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D92778A-DD4C-4651-9C53-8B0C44CD880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68680" y="6356350"/>
            <a:ext cx="2743200" cy="365125"/>
          </a:xfrm>
        </p:spPr>
        <p:txBody>
          <a:bodyPr/>
          <a:lstStyle/>
          <a:p>
            <a:fld id="{02AC24A9-CCB6-4F8D-B8DB-C2F3692CFA5A}" type="datetimeFigureOut">
              <a:rPr lang="en-US" smtClean="0"/>
              <a:t>5/13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D6C7F66-2DFA-4146-BE1A-CE2890FE45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285D185-B1B6-4D62-81BE-BE82C80AC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993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168B77B5-211C-456E-B79F-306CC3619347}"/>
              </a:ext>
            </a:extLst>
          </p:cNvPr>
          <p:cNvSpPr/>
          <p:nvPr/>
        </p:nvSpPr>
        <p:spPr>
          <a:xfrm>
            <a:off x="558210" y="1162033"/>
            <a:ext cx="3740740" cy="4643344"/>
          </a:xfrm>
          <a:prstGeom prst="rect">
            <a:avLst/>
          </a:prstGeom>
          <a:ln w="12700">
            <a:solidFill>
              <a:schemeClr val="tx2">
                <a:lumMod val="10000"/>
                <a:lumOff val="90000"/>
              </a:schemeClr>
            </a:solidFill>
          </a:ln>
          <a:effectLst>
            <a:outerShdw blurRad="50800" dist="38100" dir="2700000" algn="tl" rotWithShape="0">
              <a:schemeClr val="bg1">
                <a:lumMod val="8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B63C338-194D-4F23-ABEC-60A7EA96F302}"/>
              </a:ext>
            </a:extLst>
          </p:cNvPr>
          <p:cNvSpPr/>
          <p:nvPr/>
        </p:nvSpPr>
        <p:spPr>
          <a:xfrm>
            <a:off x="498834" y="1618375"/>
            <a:ext cx="146304" cy="8229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0C04DCC-0E3E-4F05-9FAC-9FA6CA4B2B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68680" y="1709928"/>
            <a:ext cx="3099816" cy="1709928"/>
          </a:xfrm>
        </p:spPr>
        <p:txBody>
          <a:bodyPr tIns="45720" anchor="t">
            <a:normAutofit/>
          </a:bodyPr>
          <a:lstStyle>
            <a:lvl1pPr>
              <a:lnSpc>
                <a:spcPct val="100000"/>
              </a:lnSpc>
              <a:defRPr sz="3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BA29649-B19F-499E-8E9A-3577EAC8F03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4965192" y="1161288"/>
            <a:ext cx="6729984" cy="4645152"/>
          </a:xfrm>
        </p:spPr>
        <p:txBody>
          <a:bodyPr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BC9EF2E-A8CD-41A1-B11A-0D8842797A9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68680" y="3438144"/>
            <a:ext cx="3099816" cy="2057400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44257B5-0DE0-401F-9171-E8687A97DBA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68680" y="6356350"/>
            <a:ext cx="2743200" cy="365125"/>
          </a:xfrm>
        </p:spPr>
        <p:txBody>
          <a:bodyPr/>
          <a:lstStyle/>
          <a:p>
            <a:fld id="{02AC24A9-CCB6-4F8D-B8DB-C2F3692CFA5A}" type="datetimeFigureOut">
              <a:rPr lang="en-US" smtClean="0"/>
              <a:t>5/13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88CD9AD-D667-4FD4-AA34-428AA0BCD0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8770FB6-F273-4BA6-8B97-9835AC537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2564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B325BDE-35A4-4AAD-960B-C1415864AD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E459C78-0CC4-4552-93DD-49B4194D005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744A3C-9C54-46A6-B3EF-5B36362423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AC24A9-CCB6-4F8D-B8DB-C2F3692CFA5A}" type="datetimeFigureOut">
              <a:rPr lang="en-US" smtClean="0"/>
              <a:t>5/1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D5A696-7B4B-4181-A961-7D66556D507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038CB5-8F4A-401D-A3A9-B27DC15B7A8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DC25EE-239B-4C5F-AAD1-255A7D5F1EE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10485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1" r:id="rId6"/>
    <p:sldLayoutId id="2147483727" r:id="rId7"/>
    <p:sldLayoutId id="2147483728" r:id="rId8"/>
    <p:sldLayoutId id="2147483729" r:id="rId9"/>
    <p:sldLayoutId id="2147483730" r:id="rId10"/>
    <p:sldLayoutId id="214748373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1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jpeg"/><Relationship Id="rId3" Type="http://schemas.openxmlformats.org/officeDocument/2006/relationships/image" Target="../media/image40.jpeg"/><Relationship Id="rId7" Type="http://schemas.openxmlformats.org/officeDocument/2006/relationships/image" Target="../media/image44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jpeg"/><Relationship Id="rId5" Type="http://schemas.openxmlformats.org/officeDocument/2006/relationships/image" Target="../media/image42.jpeg"/><Relationship Id="rId4" Type="http://schemas.openxmlformats.org/officeDocument/2006/relationships/image" Target="../media/image41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hyperlink" Target="https://www.youtube.com/watch?v=gG7uCskUOrA&amp;ab_channel=yourgenome" TargetMode="Externa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4.png"/><Relationship Id="rId5" Type="http://schemas.openxmlformats.org/officeDocument/2006/relationships/image" Target="../media/image13.jpeg"/><Relationship Id="rId4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22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8.png"/><Relationship Id="rId12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png"/><Relationship Id="rId11" Type="http://schemas.openxmlformats.org/officeDocument/2006/relationships/image" Target="../media/image20.png"/><Relationship Id="rId5" Type="http://schemas.openxmlformats.org/officeDocument/2006/relationships/image" Target="../media/image16.png"/><Relationship Id="rId10" Type="http://schemas.openxmlformats.org/officeDocument/2006/relationships/image" Target="../media/image19.png"/><Relationship Id="rId4" Type="http://schemas.openxmlformats.org/officeDocument/2006/relationships/image" Target="../media/image13.jpeg"/><Relationship Id="rId9" Type="http://schemas.openxmlformats.org/officeDocument/2006/relationships/image" Target="../media/image1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13.jpeg"/><Relationship Id="rId9" Type="http://schemas.openxmlformats.org/officeDocument/2006/relationships/image" Target="../media/image2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9.jpeg"/><Relationship Id="rId4" Type="http://schemas.openxmlformats.org/officeDocument/2006/relationships/image" Target="../media/image28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9.jpeg"/><Relationship Id="rId3" Type="http://schemas.openxmlformats.org/officeDocument/2006/relationships/image" Target="../media/image28.jpeg"/><Relationship Id="rId7" Type="http://schemas.openxmlformats.org/officeDocument/2006/relationships/image" Target="../media/image33.png"/><Relationship Id="rId12" Type="http://schemas.openxmlformats.org/officeDocument/2006/relationships/image" Target="../media/image38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11" Type="http://schemas.openxmlformats.org/officeDocument/2006/relationships/image" Target="../media/image37.png"/><Relationship Id="rId5" Type="http://schemas.openxmlformats.org/officeDocument/2006/relationships/image" Target="../media/image31.png"/><Relationship Id="rId10" Type="http://schemas.openxmlformats.org/officeDocument/2006/relationships/image" Target="../media/image36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olorized light photo effects">
            <a:extLst>
              <a:ext uri="{FF2B5EF4-FFF2-40B4-BE49-F238E27FC236}">
                <a16:creationId xmlns:a16="http://schemas.microsoft.com/office/drawing/2014/main" id="{0B38B228-E376-385F-07AD-09629109555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200000"/>
                    </a14:imgEffect>
                  </a14:imgLayer>
                </a14:imgProps>
              </a:ext>
            </a:extLst>
          </a:blip>
          <a:srcRect t="7865" b="7865"/>
          <a:stretch/>
        </p:blipFill>
        <p:spPr>
          <a:xfrm>
            <a:off x="20" y="0"/>
            <a:ext cx="12191980" cy="6888962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45820012-A813-2C2E-A5DC-F82646CEBED1}"/>
              </a:ext>
            </a:extLst>
          </p:cNvPr>
          <p:cNvSpPr/>
          <p:nvPr/>
        </p:nvSpPr>
        <p:spPr>
          <a:xfrm>
            <a:off x="0" y="4640826"/>
            <a:ext cx="12192020" cy="2234884"/>
          </a:xfrm>
          <a:prstGeom prst="rect">
            <a:avLst/>
          </a:prstGeom>
          <a:solidFill>
            <a:srgbClr val="90CED4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7FEFF8F-9299-C501-61CE-D349B59B826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-20" y="1617285"/>
            <a:ext cx="12192000" cy="2100326"/>
          </a:xfrm>
        </p:spPr>
        <p:txBody>
          <a:bodyPr anchor="b">
            <a:noAutofit/>
          </a:bodyPr>
          <a:lstStyle/>
          <a:p>
            <a:pPr algn="ctr">
              <a:lnSpc>
                <a:spcPct val="100000"/>
              </a:lnSpc>
            </a:pPr>
            <a:r>
              <a:rPr lang="en-US" sz="7000" dirty="0" err="1">
                <a:solidFill>
                  <a:srgbClr val="4EAFBA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badi Extra Light" panose="020B0204020104020204" pitchFamily="34" charset="0"/>
              </a:rPr>
              <a:t>Descubriendo</a:t>
            </a:r>
            <a:r>
              <a:rPr lang="en-US" sz="7000" dirty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badi Extra Light" panose="020B0204020104020204" pitchFamily="34" charset="0"/>
              </a:rPr>
              <a:t> </a:t>
            </a:r>
            <a:br>
              <a:rPr lang="en-US" sz="7000" dirty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badi Extra Light" panose="020B0204020104020204" pitchFamily="34" charset="0"/>
              </a:rPr>
            </a:br>
            <a:r>
              <a:rPr lang="en-US" sz="7000" dirty="0" err="1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badi Extra Light" panose="020B0204020104020204" pitchFamily="34" charset="0"/>
              </a:rPr>
              <a:t>el</a:t>
            </a:r>
            <a:r>
              <a:rPr lang="en-US" sz="7000" dirty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badi Extra Light" panose="020B0204020104020204" pitchFamily="34" charset="0"/>
              </a:rPr>
              <a:t> </a:t>
            </a:r>
            <a:r>
              <a:rPr lang="en-US" sz="7000" dirty="0">
                <a:solidFill>
                  <a:srgbClr val="BCC0F2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undo</a:t>
            </a:r>
            <a:r>
              <a:rPr lang="en-US" sz="7000" dirty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de </a:t>
            </a:r>
            <a:r>
              <a:rPr lang="en-US" sz="7000" dirty="0" err="1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los</a:t>
            </a:r>
            <a:r>
              <a:rPr lang="en-US" sz="7000" dirty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US" sz="7000" dirty="0" err="1">
                <a:solidFill>
                  <a:srgbClr val="00B05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+mn-lt"/>
              </a:rPr>
              <a:t>Péptidos</a:t>
            </a:r>
            <a:endParaRPr lang="en-US" sz="7000" dirty="0">
              <a:solidFill>
                <a:srgbClr val="00B05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pic>
        <p:nvPicPr>
          <p:cNvPr id="5" name="Imagen 36">
            <a:extLst>
              <a:ext uri="{FF2B5EF4-FFF2-40B4-BE49-F238E27FC236}">
                <a16:creationId xmlns:a16="http://schemas.microsoft.com/office/drawing/2014/main" id="{FE1EF819-613E-0E6D-2CC7-23E5FF0C773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7611" y="5821547"/>
            <a:ext cx="3187695" cy="411359"/>
          </a:xfrm>
          <a:prstGeom prst="rect">
            <a:avLst/>
          </a:prstGeom>
        </p:spPr>
      </p:pic>
      <p:pic>
        <p:nvPicPr>
          <p:cNvPr id="7" name="Picture 2" descr="Pint of Science leva ciência à mesa de casa | Universidade Federal Rural de  Pernambuco">
            <a:extLst>
              <a:ext uri="{FF2B5EF4-FFF2-40B4-BE49-F238E27FC236}">
                <a16:creationId xmlns:a16="http://schemas.microsoft.com/office/drawing/2014/main" id="{73C7E8F2-504E-44A6-121C-821010A8DAE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332"/>
          <a:stretch/>
        </p:blipFill>
        <p:spPr bwMode="auto">
          <a:xfrm>
            <a:off x="610112" y="5386348"/>
            <a:ext cx="780326" cy="12359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Subtitle 2">
            <a:extLst>
              <a:ext uri="{FF2B5EF4-FFF2-40B4-BE49-F238E27FC236}">
                <a16:creationId xmlns:a16="http://schemas.microsoft.com/office/drawing/2014/main" id="{286C92E1-0910-385A-1C76-085006473DA5}"/>
              </a:ext>
            </a:extLst>
          </p:cNvPr>
          <p:cNvSpPr txBox="1">
            <a:spLocks/>
          </p:cNvSpPr>
          <p:nvPr/>
        </p:nvSpPr>
        <p:spPr>
          <a:xfrm>
            <a:off x="1390438" y="5543272"/>
            <a:ext cx="3666691" cy="967908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l" defTabSz="914400" rtl="0" eaLnBrk="1" latinLnBrk="0" hangingPunct="1">
              <a:lnSpc>
                <a:spcPct val="11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latin typeface="Abadi Extra Light" panose="020B0204020104020204" pitchFamily="34" charset="0"/>
              </a:rPr>
              <a:t>Pint of Science 2024</a:t>
            </a:r>
          </a:p>
          <a:p>
            <a:r>
              <a:rPr lang="en-US" sz="2000" i="1" dirty="0">
                <a:latin typeface="Abadi Extra Light" panose="020B0204020104020204" pitchFamily="34" charset="0"/>
              </a:rPr>
              <a:t>13 de mayo de 2024</a:t>
            </a:r>
          </a:p>
        </p:txBody>
      </p:sp>
      <p:sp>
        <p:nvSpPr>
          <p:cNvPr id="12" name="Subtitle 2">
            <a:extLst>
              <a:ext uri="{FF2B5EF4-FFF2-40B4-BE49-F238E27FC236}">
                <a16:creationId xmlns:a16="http://schemas.microsoft.com/office/drawing/2014/main" id="{7AB0A220-306D-FF34-7CE6-2D08EDC00E7D}"/>
              </a:ext>
            </a:extLst>
          </p:cNvPr>
          <p:cNvSpPr txBox="1">
            <a:spLocks/>
          </p:cNvSpPr>
          <p:nvPr/>
        </p:nvSpPr>
        <p:spPr>
          <a:xfrm>
            <a:off x="2000530" y="4659349"/>
            <a:ext cx="7477026" cy="96790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1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badi Extra Light" panose="020B0204020104020204" pitchFamily="34" charset="0"/>
                <a:ea typeface="Roboto Condensed" panose="02000000000000000000" pitchFamily="2" charset="0"/>
              </a:rPr>
              <a:t>Paula Novo Valencia</a:t>
            </a:r>
          </a:p>
        </p:txBody>
      </p:sp>
      <p:pic>
        <p:nvPicPr>
          <p:cNvPr id="8" name="Picture 7" descr="A blue and black sign with a letter&#10;&#10;Description automatically generated">
            <a:extLst>
              <a:ext uri="{FF2B5EF4-FFF2-40B4-BE49-F238E27FC236}">
                <a16:creationId xmlns:a16="http://schemas.microsoft.com/office/drawing/2014/main" id="{E8776A80-553A-BBCF-C4CD-C761A7EBB144}"/>
              </a:ext>
            </a:extLst>
          </p:cNvPr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186" y="5670688"/>
            <a:ext cx="3474822" cy="667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2365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6CEFE8-3CF9-9C2F-FE28-53E1EFE4EE46}"/>
              </a:ext>
            </a:extLst>
          </p:cNvPr>
          <p:cNvSpPr txBox="1">
            <a:spLocks/>
          </p:cNvSpPr>
          <p:nvPr/>
        </p:nvSpPr>
        <p:spPr>
          <a:xfrm>
            <a:off x="90869" y="2582564"/>
            <a:ext cx="5034987" cy="273931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6600" b="0" dirty="0">
                <a:solidFill>
                  <a:srgbClr val="4EAFBA"/>
                </a:solidFill>
                <a:latin typeface="Abadi" panose="020B0604020104020204" pitchFamily="34" charset="0"/>
              </a:rPr>
              <a:t>¿En </a:t>
            </a:r>
            <a:r>
              <a:rPr lang="en-US" sz="6600" b="0" dirty="0" err="1">
                <a:solidFill>
                  <a:srgbClr val="4EAFBA"/>
                </a:solidFill>
                <a:latin typeface="Abadi" panose="020B0604020104020204" pitchFamily="34" charset="0"/>
              </a:rPr>
              <a:t>qué</a:t>
            </a:r>
            <a:r>
              <a:rPr lang="en-US" sz="6600" b="0" dirty="0">
                <a:solidFill>
                  <a:srgbClr val="4EAFBA"/>
                </a:solidFill>
                <a:latin typeface="Abadi" panose="020B0604020104020204" pitchFamily="34" charset="0"/>
              </a:rPr>
              <a:t> se </a:t>
            </a:r>
            <a:r>
              <a:rPr lang="en-US" sz="6600" b="0" dirty="0" err="1">
                <a:solidFill>
                  <a:srgbClr val="4EAFBA"/>
                </a:solidFill>
                <a:latin typeface="Abadi" panose="020B0604020104020204" pitchFamily="34" charset="0"/>
              </a:rPr>
              <a:t>utilizan</a:t>
            </a:r>
            <a:r>
              <a:rPr lang="en-US" sz="6600" b="0" dirty="0">
                <a:solidFill>
                  <a:srgbClr val="4EAFBA"/>
                </a:solidFill>
                <a:latin typeface="Abadi" panose="020B0604020104020204" pitchFamily="34" charset="0"/>
              </a:rPr>
              <a:t>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6F30909-4CE5-357C-6D9F-D9870F6DFA4A}"/>
              </a:ext>
            </a:extLst>
          </p:cNvPr>
          <p:cNvSpPr txBox="1"/>
          <p:nvPr/>
        </p:nvSpPr>
        <p:spPr>
          <a:xfrm>
            <a:off x="6923298" y="672735"/>
            <a:ext cx="4506362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iocompatibles</a:t>
            </a:r>
            <a:endParaRPr lang="en-US" dirty="0"/>
          </a:p>
          <a:p>
            <a:r>
              <a:rPr lang="en-US" dirty="0" err="1"/>
              <a:t>Generar</a:t>
            </a:r>
            <a:r>
              <a:rPr lang="en-US" dirty="0"/>
              <a:t> </a:t>
            </a:r>
            <a:r>
              <a:rPr lang="en-US" dirty="0" err="1"/>
              <a:t>estructuras</a:t>
            </a:r>
            <a:r>
              <a:rPr lang="en-US" dirty="0"/>
              <a:t> a </a:t>
            </a:r>
            <a:r>
              <a:rPr lang="en-US" dirty="0" err="1"/>
              <a:t>nivel</a:t>
            </a:r>
            <a:r>
              <a:rPr lang="en-US" dirty="0"/>
              <a:t> </a:t>
            </a:r>
            <a:r>
              <a:rPr lang="en-US" dirty="0" err="1"/>
              <a:t>nanométrico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Industria</a:t>
            </a:r>
            <a:r>
              <a:rPr lang="en-US" dirty="0"/>
              <a:t> </a:t>
            </a:r>
            <a:r>
              <a:rPr lang="en-US" dirty="0" err="1"/>
              <a:t>cosmética</a:t>
            </a:r>
            <a:endParaRPr lang="en-US" dirty="0"/>
          </a:p>
          <a:p>
            <a:r>
              <a:rPr lang="en-US" dirty="0" err="1"/>
              <a:t>Farmacéutica</a:t>
            </a:r>
            <a:endParaRPr lang="en-US" dirty="0"/>
          </a:p>
          <a:p>
            <a:endParaRPr lang="en-US" dirty="0"/>
          </a:p>
          <a:p>
            <a:r>
              <a:rPr lang="en-US" dirty="0" err="1"/>
              <a:t>Keratina</a:t>
            </a:r>
            <a:r>
              <a:rPr lang="en-US" dirty="0"/>
              <a:t> – KARATE</a:t>
            </a:r>
          </a:p>
          <a:p>
            <a:r>
              <a:rPr lang="en-US" dirty="0" err="1"/>
              <a:t>Conchas</a:t>
            </a:r>
            <a:r>
              <a:rPr lang="en-US" dirty="0"/>
              <a:t> </a:t>
            </a:r>
            <a:r>
              <a:rPr lang="en-US" dirty="0" err="1"/>
              <a:t>crustaceos</a:t>
            </a:r>
            <a:endParaRPr lang="en-US" dirty="0"/>
          </a:p>
        </p:txBody>
      </p:sp>
      <p:pic>
        <p:nvPicPr>
          <p:cNvPr id="7" name="Picture 6" descr="A glass sphere with colorful spheres inside&#10;&#10;Description automatically generated">
            <a:extLst>
              <a:ext uri="{FF2B5EF4-FFF2-40B4-BE49-F238E27FC236}">
                <a16:creationId xmlns:a16="http://schemas.microsoft.com/office/drawing/2014/main" id="{0055B2DB-B6A4-CAB8-1404-4B6CB4D2667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0"/>
            <a:ext cx="6858000" cy="685800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E0353B83-ADD9-5EDF-3F82-E87AF4A2E88F}"/>
              </a:ext>
            </a:extLst>
          </p:cNvPr>
          <p:cNvSpPr/>
          <p:nvPr/>
        </p:nvSpPr>
        <p:spPr>
          <a:xfrm>
            <a:off x="5334000" y="2950"/>
            <a:ext cx="6858000" cy="6858000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dirty="0">
              <a:latin typeface="Abadi" panose="020B0604020104020204" pitchFamily="34" charset="0"/>
            </a:endParaRPr>
          </a:p>
        </p:txBody>
      </p:sp>
      <p:pic>
        <p:nvPicPr>
          <p:cNvPr id="4" name="Picture 3" descr="A group of white and gold containers&#10;&#10;Description automatically generated">
            <a:extLst>
              <a:ext uri="{FF2B5EF4-FFF2-40B4-BE49-F238E27FC236}">
                <a16:creationId xmlns:a16="http://schemas.microsoft.com/office/drawing/2014/main" id="{0F26DA00-ED64-B8A4-5155-925523980566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5822" y="669785"/>
            <a:ext cx="2448000" cy="24480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10" name="Picture 9" descr="A group of pills and syringes&#10;&#10;Description automatically generated">
            <a:extLst>
              <a:ext uri="{FF2B5EF4-FFF2-40B4-BE49-F238E27FC236}">
                <a16:creationId xmlns:a16="http://schemas.microsoft.com/office/drawing/2014/main" id="{B857D75B-5182-DE67-5903-594C7D11235F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7936" y="669785"/>
            <a:ext cx="2448000" cy="24480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17" name="Picture 16" descr="A group of fruits and vegetables on a table&#10;&#10;Description automatically generated">
            <a:extLst>
              <a:ext uri="{FF2B5EF4-FFF2-40B4-BE49-F238E27FC236}">
                <a16:creationId xmlns:a16="http://schemas.microsoft.com/office/drawing/2014/main" id="{E31C3FF8-F001-F8B6-B983-2028DB1A1E6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57" t="7450" r="-989" b="6744"/>
          <a:stretch/>
        </p:blipFill>
        <p:spPr>
          <a:xfrm>
            <a:off x="8947564" y="3976161"/>
            <a:ext cx="2363128" cy="24480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19" name="Picture 18" descr="A poster with a diagram of a building and plants&#10;&#10;Description automatically generated">
            <a:extLst>
              <a:ext uri="{FF2B5EF4-FFF2-40B4-BE49-F238E27FC236}">
                <a16:creationId xmlns:a16="http://schemas.microsoft.com/office/drawing/2014/main" id="{F8AED87E-BCCD-8B35-7F1B-1D0FE818C497}"/>
              </a:ext>
            </a:extLst>
          </p:cNvPr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5433" y="3976161"/>
            <a:ext cx="2448000" cy="24480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378B7843-92B7-015E-854E-B66CC80193E0}"/>
              </a:ext>
            </a:extLst>
          </p:cNvPr>
          <p:cNvSpPr txBox="1"/>
          <p:nvPr/>
        </p:nvSpPr>
        <p:spPr>
          <a:xfrm>
            <a:off x="8703643" y="3429000"/>
            <a:ext cx="28584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Abadi" panose="020B0604020104020204" pitchFamily="34" charset="0"/>
              </a:rPr>
              <a:t>Agroalimentación</a:t>
            </a:r>
            <a:endParaRPr lang="en-US" sz="2800" dirty="0">
              <a:solidFill>
                <a:schemeClr val="bg1"/>
              </a:solidFill>
              <a:latin typeface="Abadi" panose="020B0604020104020204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3BEB779-39D1-7C93-0FD6-98FCE5C99F21}"/>
              </a:ext>
            </a:extLst>
          </p:cNvPr>
          <p:cNvSpPr txBox="1"/>
          <p:nvPr/>
        </p:nvSpPr>
        <p:spPr>
          <a:xfrm>
            <a:off x="6481423" y="3452941"/>
            <a:ext cx="13340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Abadi" panose="020B0604020104020204" pitchFamily="34" charset="0"/>
              </a:rPr>
              <a:t>Energía</a:t>
            </a:r>
          </a:p>
        </p:txBody>
      </p:sp>
      <p:pic>
        <p:nvPicPr>
          <p:cNvPr id="15" name="Picture 14" descr="A group of people in a laboratory&#10;&#10;Description automatically generated">
            <a:extLst>
              <a:ext uri="{FF2B5EF4-FFF2-40B4-BE49-F238E27FC236}">
                <a16:creationId xmlns:a16="http://schemas.microsoft.com/office/drawing/2014/main" id="{5E1282A1-15AE-1441-B206-E9FD5F25B12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7819" y="2004037"/>
            <a:ext cx="2849926" cy="2849926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F0C66701-E37C-A7E3-D26C-50664102BB74}"/>
              </a:ext>
            </a:extLst>
          </p:cNvPr>
          <p:cNvSpPr txBox="1"/>
          <p:nvPr/>
        </p:nvSpPr>
        <p:spPr>
          <a:xfrm>
            <a:off x="6145826" y="150174"/>
            <a:ext cx="17459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Abadi" panose="020B0604020104020204" pitchFamily="34" charset="0"/>
              </a:rPr>
              <a:t>Cosmética</a:t>
            </a:r>
            <a:endParaRPr lang="en-US" sz="2800" dirty="0">
              <a:solidFill>
                <a:schemeClr val="bg1"/>
              </a:solidFill>
              <a:latin typeface="Abadi" panose="020B060402010402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12E0E8B-F976-0AF3-54E1-1B7682F80894}"/>
              </a:ext>
            </a:extLst>
          </p:cNvPr>
          <p:cNvSpPr txBox="1"/>
          <p:nvPr/>
        </p:nvSpPr>
        <p:spPr>
          <a:xfrm>
            <a:off x="9278930" y="150174"/>
            <a:ext cx="15440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Abadi" panose="020B0604020104020204" pitchFamily="34" charset="0"/>
              </a:rPr>
              <a:t>Medicina</a:t>
            </a:r>
            <a:endParaRPr lang="en-US" sz="2800" dirty="0">
              <a:solidFill>
                <a:schemeClr val="bg1"/>
              </a:solidFill>
              <a:latin typeface="Abadi" panose="020B0604020104020204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EA9D5A9-3BAF-6745-9F8D-4B6ADCE1ABA4}"/>
              </a:ext>
            </a:extLst>
          </p:cNvPr>
          <p:cNvSpPr txBox="1"/>
          <p:nvPr/>
        </p:nvSpPr>
        <p:spPr>
          <a:xfrm>
            <a:off x="8070293" y="1505820"/>
            <a:ext cx="10727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Abadi" panose="020B0604020104020204" pitchFamily="34" charset="0"/>
              </a:rPr>
              <a:t>I+D+I</a:t>
            </a:r>
          </a:p>
        </p:txBody>
      </p:sp>
    </p:spTree>
    <p:extLst>
      <p:ext uri="{BB962C8B-B14F-4D97-AF65-F5344CB8AC3E}">
        <p14:creationId xmlns:p14="http://schemas.microsoft.com/office/powerpoint/2010/main" val="500070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2" grpId="0"/>
      <p:bldP spid="23" grpId="0"/>
      <p:bldP spid="20" grpId="0"/>
      <p:bldP spid="21" grpId="0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olorized light photo effects">
            <a:extLst>
              <a:ext uri="{FF2B5EF4-FFF2-40B4-BE49-F238E27FC236}">
                <a16:creationId xmlns:a16="http://schemas.microsoft.com/office/drawing/2014/main" id="{0B38B228-E376-385F-07AD-09629109555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200000"/>
                    </a14:imgEffect>
                  </a14:imgLayer>
                </a14:imgProps>
              </a:ext>
            </a:extLst>
          </a:blip>
          <a:srcRect t="7865" b="7865"/>
          <a:stretch/>
        </p:blipFill>
        <p:spPr>
          <a:xfrm>
            <a:off x="20" y="0"/>
            <a:ext cx="12191980" cy="6888962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45820012-A813-2C2E-A5DC-F82646CEBED1}"/>
              </a:ext>
            </a:extLst>
          </p:cNvPr>
          <p:cNvSpPr/>
          <p:nvPr/>
        </p:nvSpPr>
        <p:spPr>
          <a:xfrm>
            <a:off x="0" y="4640826"/>
            <a:ext cx="12192020" cy="2234884"/>
          </a:xfrm>
          <a:prstGeom prst="rect">
            <a:avLst/>
          </a:prstGeom>
          <a:solidFill>
            <a:srgbClr val="90CED4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5" name="Imagen 36">
            <a:extLst>
              <a:ext uri="{FF2B5EF4-FFF2-40B4-BE49-F238E27FC236}">
                <a16:creationId xmlns:a16="http://schemas.microsoft.com/office/drawing/2014/main" id="{FE1EF819-613E-0E6D-2CC7-23E5FF0C773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0302" y="5107123"/>
            <a:ext cx="3187695" cy="411359"/>
          </a:xfrm>
          <a:prstGeom prst="rect">
            <a:avLst/>
          </a:prstGeom>
        </p:spPr>
      </p:pic>
      <p:pic>
        <p:nvPicPr>
          <p:cNvPr id="7" name="Picture 2" descr="Pint of Science leva ciência à mesa de casa | Universidade Federal Rural de  Pernambuco">
            <a:extLst>
              <a:ext uri="{FF2B5EF4-FFF2-40B4-BE49-F238E27FC236}">
                <a16:creationId xmlns:a16="http://schemas.microsoft.com/office/drawing/2014/main" id="{73C7E8F2-504E-44A6-121C-821010A8DAE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332"/>
          <a:stretch/>
        </p:blipFill>
        <p:spPr bwMode="auto">
          <a:xfrm>
            <a:off x="610112" y="5164541"/>
            <a:ext cx="780326" cy="12359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Subtitle 2">
            <a:extLst>
              <a:ext uri="{FF2B5EF4-FFF2-40B4-BE49-F238E27FC236}">
                <a16:creationId xmlns:a16="http://schemas.microsoft.com/office/drawing/2014/main" id="{286C92E1-0910-385A-1C76-085006473DA5}"/>
              </a:ext>
            </a:extLst>
          </p:cNvPr>
          <p:cNvSpPr txBox="1">
            <a:spLocks/>
          </p:cNvSpPr>
          <p:nvPr/>
        </p:nvSpPr>
        <p:spPr>
          <a:xfrm>
            <a:off x="1390438" y="5321465"/>
            <a:ext cx="3666691" cy="967908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l" defTabSz="914400" rtl="0" eaLnBrk="1" latinLnBrk="0" hangingPunct="1">
              <a:lnSpc>
                <a:spcPct val="11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latin typeface="Abadi Extra Light" panose="020B0204020104020204" pitchFamily="34" charset="0"/>
              </a:rPr>
              <a:t>Pint of Science 2024</a:t>
            </a:r>
          </a:p>
          <a:p>
            <a:r>
              <a:rPr lang="en-US" sz="2000" i="1" dirty="0">
                <a:latin typeface="Abadi Extra Light" panose="020B0204020104020204" pitchFamily="34" charset="0"/>
              </a:rPr>
              <a:t>13 de mayo de 2024</a:t>
            </a:r>
          </a:p>
        </p:txBody>
      </p:sp>
      <p:pic>
        <p:nvPicPr>
          <p:cNvPr id="8" name="Picture 7" descr="A blue and black sign with a letter&#10;&#10;Description automatically generated">
            <a:extLst>
              <a:ext uri="{FF2B5EF4-FFF2-40B4-BE49-F238E27FC236}">
                <a16:creationId xmlns:a16="http://schemas.microsoft.com/office/drawing/2014/main" id="{E8776A80-553A-BBCF-C4CD-C761A7EBB144}"/>
              </a:ext>
            </a:extLst>
          </p:cNvPr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0302" y="5790616"/>
            <a:ext cx="3474822" cy="667227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519CB4AE-1824-65AE-B9F2-75FCDBE22EDA}"/>
              </a:ext>
            </a:extLst>
          </p:cNvPr>
          <p:cNvSpPr txBox="1">
            <a:spLocks/>
          </p:cNvSpPr>
          <p:nvPr/>
        </p:nvSpPr>
        <p:spPr>
          <a:xfrm>
            <a:off x="400235" y="1536535"/>
            <a:ext cx="11255026" cy="2100326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8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8800" dirty="0">
                <a:solidFill>
                  <a:schemeClr val="bg1"/>
                </a:solidFill>
                <a:effectLst>
                  <a:glow rad="228600">
                    <a:schemeClr val="accent2">
                      <a:satMod val="175000"/>
                      <a:alpha val="40000"/>
                    </a:schemeClr>
                  </a:glow>
                </a:effectLst>
                <a:latin typeface="Abadi" panose="020B0604020104020204" pitchFamily="34" charset="0"/>
              </a:rPr>
              <a:t>¡</a:t>
            </a:r>
            <a:r>
              <a:rPr lang="en-US" sz="8800" dirty="0" err="1">
                <a:solidFill>
                  <a:schemeClr val="bg1"/>
                </a:solidFill>
                <a:effectLst>
                  <a:glow rad="228600">
                    <a:schemeClr val="accent2">
                      <a:satMod val="175000"/>
                      <a:alpha val="40000"/>
                    </a:schemeClr>
                  </a:glow>
                </a:effectLst>
                <a:latin typeface="Abadi" panose="020B0604020104020204" pitchFamily="34" charset="0"/>
              </a:rPr>
              <a:t>Muchas</a:t>
            </a:r>
            <a:r>
              <a:rPr lang="en-US" sz="8800" dirty="0">
                <a:solidFill>
                  <a:schemeClr val="bg1"/>
                </a:solidFill>
                <a:effectLst>
                  <a:glow rad="228600">
                    <a:schemeClr val="accent2">
                      <a:satMod val="175000"/>
                      <a:alpha val="40000"/>
                    </a:schemeClr>
                  </a:glow>
                </a:effectLst>
                <a:latin typeface="Abadi" panose="020B0604020104020204" pitchFamily="34" charset="0"/>
              </a:rPr>
              <a:t> gracias!</a:t>
            </a:r>
            <a:endParaRPr lang="en-US" sz="8800" dirty="0">
              <a:solidFill>
                <a:srgbClr val="4EAFBA"/>
              </a:solidFill>
              <a:effectLst>
                <a:glow rad="228600">
                  <a:schemeClr val="accent2">
                    <a:satMod val="175000"/>
                    <a:alpha val="40000"/>
                  </a:schemeClr>
                </a:glow>
              </a:effectLst>
              <a:latin typeface="Abadi" panose="020B0604020104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F2BCE39-23E5-C092-721D-FDDA3B221F13}"/>
              </a:ext>
            </a:extLst>
          </p:cNvPr>
          <p:cNvSpPr txBox="1"/>
          <p:nvPr/>
        </p:nvSpPr>
        <p:spPr>
          <a:xfrm>
            <a:off x="8387013" y="5005613"/>
            <a:ext cx="14654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accent1">
                    <a:lumMod val="75000"/>
                  </a:schemeClr>
                </a:solidFill>
              </a:rPr>
              <a:t>BioRender.com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FC403AE-C922-6CE9-381F-50050E75EDA6}"/>
              </a:ext>
            </a:extLst>
          </p:cNvPr>
          <p:cNvSpPr txBox="1"/>
          <p:nvPr/>
        </p:nvSpPr>
        <p:spPr>
          <a:xfrm>
            <a:off x="8386993" y="5224425"/>
            <a:ext cx="9348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accent1">
                    <a:lumMod val="75000"/>
                  </a:schemeClr>
                </a:solidFill>
              </a:rPr>
              <a:t>Designer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395186C-0064-0279-5B49-FC5BB4970F86}"/>
              </a:ext>
            </a:extLst>
          </p:cNvPr>
          <p:cNvSpPr txBox="1"/>
          <p:nvPr/>
        </p:nvSpPr>
        <p:spPr>
          <a:xfrm>
            <a:off x="8386993" y="5459223"/>
            <a:ext cx="14318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accent1">
                    <a:lumMod val="75000"/>
                  </a:schemeClr>
                </a:solidFill>
              </a:rPr>
              <a:t>UCSF Chimera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C6DA596-2F55-A25E-C11C-FD51EEA3CD25}"/>
              </a:ext>
            </a:extLst>
          </p:cNvPr>
          <p:cNvSpPr txBox="1"/>
          <p:nvPr/>
        </p:nvSpPr>
        <p:spPr>
          <a:xfrm>
            <a:off x="8394521" y="4738987"/>
            <a:ext cx="24609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err="1">
                <a:solidFill>
                  <a:schemeClr val="accent1">
                    <a:lumMod val="75000"/>
                  </a:schemeClr>
                </a:solidFill>
              </a:rPr>
              <a:t>Imágenes</a:t>
            </a:r>
            <a:r>
              <a:rPr lang="en-US" sz="1400" b="1" dirty="0">
                <a:solidFill>
                  <a:schemeClr val="accent1">
                    <a:lumMod val="75000"/>
                  </a:schemeClr>
                </a:solidFill>
              </a:rPr>
              <a:t>  </a:t>
            </a:r>
            <a:r>
              <a:rPr lang="en-US" sz="1400" b="1" dirty="0" err="1">
                <a:solidFill>
                  <a:schemeClr val="accent1">
                    <a:lumMod val="75000"/>
                  </a:schemeClr>
                </a:solidFill>
              </a:rPr>
              <a:t>generadas</a:t>
            </a:r>
            <a:r>
              <a:rPr lang="en-US" sz="1400" b="1" dirty="0">
                <a:solidFill>
                  <a:schemeClr val="accent1">
                    <a:lumMod val="75000"/>
                  </a:schemeClr>
                </a:solidFill>
              </a:rPr>
              <a:t> con: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6AD961D-00F8-6B4D-8F46-EBD0B406B3C5}"/>
              </a:ext>
            </a:extLst>
          </p:cNvPr>
          <p:cNvSpPr txBox="1"/>
          <p:nvPr/>
        </p:nvSpPr>
        <p:spPr>
          <a:xfrm>
            <a:off x="8394521" y="5790616"/>
            <a:ext cx="15481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>
                <a:solidFill>
                  <a:schemeClr val="accent1">
                    <a:lumMod val="75000"/>
                  </a:schemeClr>
                </a:solidFill>
              </a:rPr>
              <a:t>Vídeo</a:t>
            </a:r>
            <a:r>
              <a:rPr lang="en-US" sz="1400" b="1" dirty="0">
                <a:solidFill>
                  <a:schemeClr val="accent1">
                    <a:lumMod val="75000"/>
                  </a:schemeClr>
                </a:solidFill>
              </a:rPr>
              <a:t> de: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6CE746B-95B4-7E29-0340-B5B3683B9023}"/>
              </a:ext>
            </a:extLst>
          </p:cNvPr>
          <p:cNvSpPr txBox="1"/>
          <p:nvPr/>
        </p:nvSpPr>
        <p:spPr>
          <a:xfrm>
            <a:off x="8396062" y="6049095"/>
            <a:ext cx="3128926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>
                <a:solidFill>
                  <a:schemeClr val="accent1">
                    <a:lumMod val="75000"/>
                  </a:schemeClr>
                </a:solidFill>
              </a:rPr>
              <a:t>Youtube</a:t>
            </a:r>
            <a:r>
              <a:rPr lang="en-US" sz="1400" dirty="0">
                <a:solidFill>
                  <a:schemeClr val="accent1">
                    <a:lumMod val="75000"/>
                  </a:schemeClr>
                </a:solidFill>
              </a:rPr>
              <a:t>: </a:t>
            </a:r>
            <a:r>
              <a:rPr lang="en-US" sz="1400" i="1" dirty="0" err="1">
                <a:solidFill>
                  <a:schemeClr val="accent1">
                    <a:lumMod val="75000"/>
                  </a:schemeClr>
                </a:solidFill>
              </a:rPr>
              <a:t>yourgenome</a:t>
            </a:r>
            <a:r>
              <a:rPr lang="en-US" sz="1400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1200" i="1" dirty="0">
                <a:solidFill>
                  <a:schemeClr val="accent1">
                    <a:lumMod val="75000"/>
                  </a:schemeClr>
                </a:solidFill>
              </a:rPr>
              <a:t>(https://www.youtube.com/watch?v=gG7uCskUOrA&amp;ab_channel=yourgenome)</a:t>
            </a:r>
            <a:endParaRPr lang="en-US" sz="1400" i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0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A scissor with a explosion&#10;&#10;Description automatically generated">
            <a:extLst>
              <a:ext uri="{FF2B5EF4-FFF2-40B4-BE49-F238E27FC236}">
                <a16:creationId xmlns:a16="http://schemas.microsoft.com/office/drawing/2014/main" id="{771D33E2-ED78-EA33-5B5E-8FE9AEE5E8B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5020" y="0"/>
            <a:ext cx="6867702" cy="6867702"/>
          </a:xfrm>
          <a:prstGeom prst="rect">
            <a:avLst/>
          </a:prstGeom>
          <a:ln>
            <a:noFill/>
          </a:ln>
          <a:effectLst/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8E666F2B-46E6-5A98-B137-74B9D07933EC}"/>
              </a:ext>
            </a:extLst>
          </p:cNvPr>
          <p:cNvSpPr/>
          <p:nvPr/>
        </p:nvSpPr>
        <p:spPr>
          <a:xfrm>
            <a:off x="5334000" y="0"/>
            <a:ext cx="6858000" cy="6858000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D34259E3-F347-8370-E5FE-BCC26C78156F}"/>
              </a:ext>
            </a:extLst>
          </p:cNvPr>
          <p:cNvSpPr/>
          <p:nvPr/>
        </p:nvSpPr>
        <p:spPr>
          <a:xfrm>
            <a:off x="7053223" y="2946166"/>
            <a:ext cx="3546588" cy="3550855"/>
          </a:xfrm>
          <a:prstGeom prst="ellipse">
            <a:avLst/>
          </a:prstGeom>
          <a:solidFill>
            <a:srgbClr val="A7D8DD">
              <a:alpha val="97000"/>
            </a:srgbClr>
          </a:solidFill>
          <a:ln>
            <a:solidFill>
              <a:srgbClr val="FFFF00"/>
            </a:solidFill>
          </a:ln>
          <a:effectLst>
            <a:glow rad="228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c 6">
            <a:extLst>
              <a:ext uri="{FF2B5EF4-FFF2-40B4-BE49-F238E27FC236}">
                <a16:creationId xmlns:a16="http://schemas.microsoft.com/office/drawing/2014/main" id="{03C85BC1-92D7-F19F-1D3D-6A6F580C8343}"/>
              </a:ext>
            </a:extLst>
          </p:cNvPr>
          <p:cNvSpPr/>
          <p:nvPr/>
        </p:nvSpPr>
        <p:spPr>
          <a:xfrm rot="13257748">
            <a:off x="7409128" y="4248948"/>
            <a:ext cx="1389579" cy="1466652"/>
          </a:xfrm>
          <a:prstGeom prst="arc">
            <a:avLst>
              <a:gd name="adj1" fmla="val 14389140"/>
              <a:gd name="adj2" fmla="val 0"/>
            </a:avLst>
          </a:prstGeom>
          <a:ln w="57150"/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rc 5">
            <a:extLst>
              <a:ext uri="{FF2B5EF4-FFF2-40B4-BE49-F238E27FC236}">
                <a16:creationId xmlns:a16="http://schemas.microsoft.com/office/drawing/2014/main" id="{71F77B26-E58F-1074-06DD-4EB543DA78D2}"/>
              </a:ext>
            </a:extLst>
          </p:cNvPr>
          <p:cNvSpPr/>
          <p:nvPr/>
        </p:nvSpPr>
        <p:spPr>
          <a:xfrm rot="8998652">
            <a:off x="8131728" y="4779270"/>
            <a:ext cx="1389579" cy="1466652"/>
          </a:xfrm>
          <a:prstGeom prst="arc">
            <a:avLst>
              <a:gd name="adj1" fmla="val 14389140"/>
              <a:gd name="adj2" fmla="val 0"/>
            </a:avLst>
          </a:prstGeom>
          <a:ln w="57150"/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>
            <a:extLst>
              <a:ext uri="{FF2B5EF4-FFF2-40B4-BE49-F238E27FC236}">
                <a16:creationId xmlns:a16="http://schemas.microsoft.com/office/drawing/2014/main" id="{D8AD5CEE-D18F-7962-A45C-4A51DDE90F27}"/>
              </a:ext>
            </a:extLst>
          </p:cNvPr>
          <p:cNvSpPr/>
          <p:nvPr/>
        </p:nvSpPr>
        <p:spPr>
          <a:xfrm rot="17616968">
            <a:off x="7721113" y="3373294"/>
            <a:ext cx="1389579" cy="1466652"/>
          </a:xfrm>
          <a:prstGeom prst="arc">
            <a:avLst>
              <a:gd name="adj1" fmla="val 14389140"/>
              <a:gd name="adj2" fmla="val 0"/>
            </a:avLst>
          </a:prstGeom>
          <a:ln w="57150"/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Arc 31">
            <a:extLst>
              <a:ext uri="{FF2B5EF4-FFF2-40B4-BE49-F238E27FC236}">
                <a16:creationId xmlns:a16="http://schemas.microsoft.com/office/drawing/2014/main" id="{8230F1AD-2635-2999-054E-150297AB05A0}"/>
              </a:ext>
            </a:extLst>
          </p:cNvPr>
          <p:cNvSpPr/>
          <p:nvPr/>
        </p:nvSpPr>
        <p:spPr>
          <a:xfrm rot="4588574">
            <a:off x="8822537" y="4282356"/>
            <a:ext cx="1389579" cy="1466652"/>
          </a:xfrm>
          <a:prstGeom prst="arc">
            <a:avLst>
              <a:gd name="adj1" fmla="val 14389140"/>
              <a:gd name="adj2" fmla="val 0"/>
            </a:avLst>
          </a:prstGeom>
          <a:ln w="57150"/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rc 4">
            <a:extLst>
              <a:ext uri="{FF2B5EF4-FFF2-40B4-BE49-F238E27FC236}">
                <a16:creationId xmlns:a16="http://schemas.microsoft.com/office/drawing/2014/main" id="{7DF371B6-7D68-B2B6-2977-E80F16B23AE4}"/>
              </a:ext>
            </a:extLst>
          </p:cNvPr>
          <p:cNvSpPr/>
          <p:nvPr/>
        </p:nvSpPr>
        <p:spPr>
          <a:xfrm rot="660386">
            <a:off x="8612282" y="3401865"/>
            <a:ext cx="1389579" cy="1466652"/>
          </a:xfrm>
          <a:prstGeom prst="arc">
            <a:avLst>
              <a:gd name="adj1" fmla="val 14389140"/>
              <a:gd name="adj2" fmla="val 0"/>
            </a:avLst>
          </a:prstGeom>
          <a:ln w="57150"/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10A623E-C826-9AE5-B992-7927B0867959}"/>
              </a:ext>
            </a:extLst>
          </p:cNvPr>
          <p:cNvSpPr txBox="1"/>
          <p:nvPr/>
        </p:nvSpPr>
        <p:spPr>
          <a:xfrm>
            <a:off x="6980816" y="498276"/>
            <a:ext cx="3832189" cy="1323439"/>
          </a:xfrm>
          <a:prstGeom prst="rect">
            <a:avLst/>
          </a:prstGeom>
          <a:solidFill>
            <a:srgbClr val="A7D8DD">
              <a:alpha val="80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l-GR" sz="3600" b="0" i="0" dirty="0">
                <a:effectLst/>
                <a:latin typeface="Neue Haas Grotesk Text Pro (Body)"/>
              </a:rPr>
              <a:t>πεπτός </a:t>
            </a:r>
            <a:r>
              <a:rPr lang="es-ES" sz="3600" b="0" i="0" dirty="0">
                <a:effectLst/>
                <a:latin typeface="Neue Haas Grotesk Text Pro (Body)"/>
              </a:rPr>
              <a:t>[</a:t>
            </a:r>
            <a:r>
              <a:rPr lang="es-ES" sz="3600" b="0" i="0" dirty="0" err="1">
                <a:effectLst/>
                <a:latin typeface="Neue Haas Grotesk Text Pro (Body)"/>
              </a:rPr>
              <a:t>peptós</a:t>
            </a:r>
            <a:r>
              <a:rPr lang="es-ES" sz="3600" dirty="0">
                <a:latin typeface="Neue Haas Grotesk Text Pro (Body)"/>
              </a:rPr>
              <a:t>] </a:t>
            </a:r>
            <a:r>
              <a:rPr lang="en-GB" sz="4400" b="0" i="1" dirty="0">
                <a:effectLst/>
                <a:latin typeface="Neue Haas Grotesk Text Pro (Body)"/>
              </a:rPr>
              <a:t>‘</a:t>
            </a:r>
            <a:r>
              <a:rPr lang="en-GB" sz="4400" b="0" i="1" dirty="0" err="1">
                <a:effectLst/>
                <a:latin typeface="Neue Haas Grotesk Text Pro (Body)"/>
              </a:rPr>
              <a:t>digerido</a:t>
            </a:r>
            <a:r>
              <a:rPr lang="en-GB" sz="4400" b="0" i="1" dirty="0">
                <a:effectLst/>
                <a:latin typeface="Neue Haas Grotesk Text Pro (Body)"/>
              </a:rPr>
              <a:t>’</a:t>
            </a:r>
            <a:endParaRPr lang="en-US" sz="3600" i="1" dirty="0">
              <a:latin typeface="Neue Haas Grotesk Text Pro (Body)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85FCA55-04A6-F40A-110A-AA39D1460E04}"/>
              </a:ext>
            </a:extLst>
          </p:cNvPr>
          <p:cNvSpPr txBox="1"/>
          <p:nvPr/>
        </p:nvSpPr>
        <p:spPr>
          <a:xfrm>
            <a:off x="7804752" y="2133799"/>
            <a:ext cx="2095268" cy="987504"/>
          </a:xfrm>
          <a:prstGeom prst="roundRect">
            <a:avLst/>
          </a:prstGeom>
          <a:solidFill>
            <a:srgbClr val="BEB450"/>
          </a:solidFill>
          <a:ln>
            <a:noFill/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BEB450"/>
            </a:contourClr>
          </a:sp3d>
        </p:spPr>
        <p:txBody>
          <a:bodyPr wrap="square" rtlCol="0">
            <a:spAutoFit/>
          </a:bodyPr>
          <a:lstStyle/>
          <a:p>
            <a:pPr algn="ctr"/>
            <a:r>
              <a:rPr lang="es-ES" sz="2600" b="0" i="0" dirty="0">
                <a:solidFill>
                  <a:schemeClr val="bg1"/>
                </a:solidFill>
                <a:effectLst/>
                <a:latin typeface="Neue Haas Grotesk Text Pro (Body)"/>
              </a:rPr>
              <a:t>Hidratos de carbono</a:t>
            </a:r>
            <a:endParaRPr lang="en-US" sz="2600" dirty="0">
              <a:solidFill>
                <a:schemeClr val="bg1"/>
              </a:solidFill>
              <a:latin typeface="Neue Haas Grotesk Text Pro (Body)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A4C2DD0-6EB6-3DA1-B12D-2A03DDF6DA1B}"/>
              </a:ext>
            </a:extLst>
          </p:cNvPr>
          <p:cNvSpPr txBox="1"/>
          <p:nvPr/>
        </p:nvSpPr>
        <p:spPr>
          <a:xfrm>
            <a:off x="9762789" y="6010787"/>
            <a:ext cx="1352325" cy="544830"/>
          </a:xfrm>
          <a:prstGeom prst="roundRect">
            <a:avLst/>
          </a:prstGeom>
          <a:solidFill>
            <a:srgbClr val="5DB173"/>
          </a:solidFill>
          <a:ln>
            <a:noFill/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5DB173"/>
            </a:contourClr>
          </a:sp3d>
        </p:spPr>
        <p:txBody>
          <a:bodyPr wrap="none" rtlCol="0">
            <a:spAutoFit/>
          </a:bodyPr>
          <a:lstStyle/>
          <a:p>
            <a:r>
              <a:rPr lang="es-ES" sz="2600" b="0" i="0" dirty="0">
                <a:solidFill>
                  <a:schemeClr val="bg1"/>
                </a:solidFill>
                <a:effectLst/>
                <a:latin typeface="Neue Haas Grotesk Text Pro (Body)"/>
              </a:rPr>
              <a:t>Lípidos</a:t>
            </a:r>
            <a:endParaRPr lang="en-US" sz="2600" dirty="0">
              <a:solidFill>
                <a:schemeClr val="bg1"/>
              </a:solidFill>
              <a:latin typeface="Neue Haas Grotesk Text Pro (Body)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E198FFE-84F4-BE2E-E85D-B319C2560984}"/>
              </a:ext>
            </a:extLst>
          </p:cNvPr>
          <p:cNvSpPr txBox="1"/>
          <p:nvPr/>
        </p:nvSpPr>
        <p:spPr>
          <a:xfrm>
            <a:off x="10368263" y="4092332"/>
            <a:ext cx="1710874" cy="544830"/>
          </a:xfrm>
          <a:prstGeom prst="roundRect">
            <a:avLst/>
          </a:prstGeom>
          <a:solidFill>
            <a:srgbClr val="F97359"/>
          </a:solidFill>
          <a:ln>
            <a:solidFill>
              <a:srgbClr val="F97359"/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97359"/>
            </a:contourClr>
          </a:sp3d>
        </p:spPr>
        <p:txBody>
          <a:bodyPr wrap="none" rtlCol="0">
            <a:spAutoFit/>
          </a:bodyPr>
          <a:lstStyle/>
          <a:p>
            <a:r>
              <a:rPr lang="es-ES" sz="2600" b="0" i="0" dirty="0">
                <a:solidFill>
                  <a:schemeClr val="bg1"/>
                </a:solidFill>
                <a:effectLst/>
                <a:latin typeface="Neue Haas Grotesk Text Pro (Body)"/>
              </a:rPr>
              <a:t>Proteínas</a:t>
            </a:r>
            <a:endParaRPr lang="en-US" sz="2600" dirty="0">
              <a:solidFill>
                <a:schemeClr val="bg1"/>
              </a:solidFill>
              <a:latin typeface="Neue Haas Grotesk Text Pro (Body)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7222777-B92B-1D31-D54C-9F5B955FF12E}"/>
              </a:ext>
            </a:extLst>
          </p:cNvPr>
          <p:cNvSpPr txBox="1"/>
          <p:nvPr/>
        </p:nvSpPr>
        <p:spPr>
          <a:xfrm>
            <a:off x="5451576" y="3863801"/>
            <a:ext cx="1900494" cy="987504"/>
          </a:xfrm>
          <a:prstGeom prst="roundRect">
            <a:avLst/>
          </a:prstGeom>
          <a:solidFill>
            <a:srgbClr val="8E83BE"/>
          </a:solidFill>
          <a:ln>
            <a:noFill/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8E83BE"/>
            </a:contourClr>
          </a:sp3d>
        </p:spPr>
        <p:txBody>
          <a:bodyPr wrap="square" rtlCol="0">
            <a:spAutoFit/>
          </a:bodyPr>
          <a:lstStyle/>
          <a:p>
            <a:pPr algn="ctr"/>
            <a:r>
              <a:rPr lang="es-ES" sz="2600" b="0" i="0" dirty="0">
                <a:solidFill>
                  <a:schemeClr val="bg1"/>
                </a:solidFill>
                <a:effectLst/>
                <a:latin typeface="Neue Haas Grotesk Text Pro (Body)"/>
              </a:rPr>
              <a:t>Ácidos nucleicos</a:t>
            </a:r>
            <a:endParaRPr lang="en-US" sz="2600" dirty="0">
              <a:solidFill>
                <a:schemeClr val="bg1"/>
              </a:solidFill>
              <a:latin typeface="Neue Haas Grotesk Text Pro (Body)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F09738C-2E69-9789-7206-F61DD3CE336C}"/>
              </a:ext>
            </a:extLst>
          </p:cNvPr>
          <p:cNvSpPr txBox="1"/>
          <p:nvPr/>
        </p:nvSpPr>
        <p:spPr>
          <a:xfrm>
            <a:off x="6108884" y="6007759"/>
            <a:ext cx="1743864" cy="544830"/>
          </a:xfrm>
          <a:prstGeom prst="roundRect">
            <a:avLst/>
          </a:prstGeom>
          <a:solidFill>
            <a:srgbClr val="12ECE4"/>
          </a:solidFill>
          <a:ln>
            <a:noFill/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12ECE4"/>
            </a:contourClr>
          </a:sp3d>
        </p:spPr>
        <p:txBody>
          <a:bodyPr wrap="none" rtlCol="0">
            <a:spAutoFit/>
          </a:bodyPr>
          <a:lstStyle/>
          <a:p>
            <a:r>
              <a:rPr lang="es-ES" sz="2600" b="0" i="0" dirty="0">
                <a:solidFill>
                  <a:schemeClr val="bg1"/>
                </a:solidFill>
                <a:effectLst/>
                <a:latin typeface="Neue Haas Grotesk Text Pro (Body)"/>
              </a:rPr>
              <a:t>Vitaminas</a:t>
            </a:r>
            <a:endParaRPr lang="en-US" sz="2600" dirty="0">
              <a:solidFill>
                <a:schemeClr val="bg1"/>
              </a:solidFill>
              <a:latin typeface="Neue Haas Grotesk Text Pro (Body)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550D5821-953D-DD1D-F209-2AC44836570A}"/>
              </a:ext>
            </a:extLst>
          </p:cNvPr>
          <p:cNvSpPr/>
          <p:nvPr/>
        </p:nvSpPr>
        <p:spPr>
          <a:xfrm>
            <a:off x="8655423" y="3241486"/>
            <a:ext cx="426061" cy="408741"/>
          </a:xfrm>
          <a:prstGeom prst="ellipse">
            <a:avLst/>
          </a:prstGeom>
          <a:solidFill>
            <a:srgbClr val="BEB450"/>
          </a:solidFill>
          <a:ln>
            <a:solidFill>
              <a:srgbClr val="BEB450"/>
            </a:solidFill>
          </a:ln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A6D8C9D4-637F-CB8E-8204-93C1DD3939FD}"/>
              </a:ext>
            </a:extLst>
          </p:cNvPr>
          <p:cNvSpPr/>
          <p:nvPr/>
        </p:nvSpPr>
        <p:spPr>
          <a:xfrm>
            <a:off x="9297511" y="5549671"/>
            <a:ext cx="374684" cy="381372"/>
          </a:xfrm>
          <a:prstGeom prst="ellipse">
            <a:avLst/>
          </a:prstGeom>
          <a:solidFill>
            <a:srgbClr val="5DB173"/>
          </a:solidFill>
          <a:ln w="57150">
            <a:solidFill>
              <a:srgbClr val="5DB173"/>
            </a:solidFill>
          </a:ln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7E1B7378-8903-D9B6-1654-6091EDD55D61}"/>
              </a:ext>
            </a:extLst>
          </p:cNvPr>
          <p:cNvSpPr/>
          <p:nvPr/>
        </p:nvSpPr>
        <p:spPr>
          <a:xfrm>
            <a:off x="9762789" y="4177498"/>
            <a:ext cx="426061" cy="408741"/>
          </a:xfrm>
          <a:prstGeom prst="ellipse">
            <a:avLst/>
          </a:prstGeom>
          <a:solidFill>
            <a:srgbClr val="F97359"/>
          </a:solidFill>
          <a:ln>
            <a:solidFill>
              <a:srgbClr val="F97359"/>
            </a:solidFill>
          </a:ln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05CFC319-D97E-DB6F-FC75-E0D2CFA39CE0}"/>
              </a:ext>
            </a:extLst>
          </p:cNvPr>
          <p:cNvSpPr/>
          <p:nvPr/>
        </p:nvSpPr>
        <p:spPr>
          <a:xfrm>
            <a:off x="7456464" y="4162564"/>
            <a:ext cx="401573" cy="408741"/>
          </a:xfrm>
          <a:prstGeom prst="ellipse">
            <a:avLst/>
          </a:prstGeom>
          <a:solidFill>
            <a:srgbClr val="8E83BE"/>
          </a:solidFill>
          <a:ln>
            <a:solidFill>
              <a:srgbClr val="8E83BE"/>
            </a:solidFill>
          </a:ln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22604A75-CFFA-67F1-1699-7B9D590F84DC}"/>
              </a:ext>
            </a:extLst>
          </p:cNvPr>
          <p:cNvSpPr/>
          <p:nvPr/>
        </p:nvSpPr>
        <p:spPr>
          <a:xfrm>
            <a:off x="7917695" y="5512596"/>
            <a:ext cx="426061" cy="408741"/>
          </a:xfrm>
          <a:prstGeom prst="ellipse">
            <a:avLst/>
          </a:prstGeom>
          <a:solidFill>
            <a:srgbClr val="12ECE4"/>
          </a:solidFill>
          <a:ln>
            <a:solidFill>
              <a:srgbClr val="12ECE4"/>
            </a:solidFill>
          </a:ln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301623DA-66CF-2E26-B785-D945FD0E77D4}"/>
              </a:ext>
            </a:extLst>
          </p:cNvPr>
          <p:cNvSpPr txBox="1"/>
          <p:nvPr/>
        </p:nvSpPr>
        <p:spPr>
          <a:xfrm>
            <a:off x="8457464" y="3981169"/>
            <a:ext cx="692723" cy="1569660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9600" dirty="0">
                <a:gradFill flip="none" rotWithShape="1">
                  <a:gsLst>
                    <a:gs pos="27000">
                      <a:srgbClr val="8E83BE"/>
                    </a:gs>
                    <a:gs pos="36000">
                      <a:srgbClr val="BEB450"/>
                    </a:gs>
                    <a:gs pos="58000">
                      <a:srgbClr val="12ECE4"/>
                    </a:gs>
                    <a:gs pos="75000">
                      <a:srgbClr val="F97359"/>
                    </a:gs>
                    <a:gs pos="47000">
                      <a:srgbClr val="5DB173"/>
                    </a:gs>
                  </a:gsLst>
                  <a:path path="circle">
                    <a:fillToRect t="100000" r="100000"/>
                  </a:path>
                  <a:tileRect l="-100000" b="-100000"/>
                </a:gradFill>
                <a:latin typeface="Abadi" panose="020B0604020104020204" pitchFamily="34" charset="0"/>
                <a:ea typeface="Roboto" panose="02000000000000000000" pitchFamily="2" charset="0"/>
              </a:rPr>
              <a:t>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3B9802C-3451-453E-EE0E-92C236F1DDBC}"/>
              </a:ext>
            </a:extLst>
          </p:cNvPr>
          <p:cNvSpPr txBox="1"/>
          <p:nvPr/>
        </p:nvSpPr>
        <p:spPr>
          <a:xfrm>
            <a:off x="8663385" y="3226513"/>
            <a:ext cx="415498" cy="461665"/>
          </a:xfrm>
          <a:prstGeom prst="rect">
            <a:avLst/>
          </a:prstGeom>
          <a:noFill/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H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1A14F4E-1643-2C9B-0ED1-19FA9A793E25}"/>
              </a:ext>
            </a:extLst>
          </p:cNvPr>
          <p:cNvSpPr txBox="1"/>
          <p:nvPr/>
        </p:nvSpPr>
        <p:spPr>
          <a:xfrm>
            <a:off x="9800287" y="4160773"/>
            <a:ext cx="396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P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D53A1FF-F2EE-E290-913F-8FFC8CCD5BA5}"/>
              </a:ext>
            </a:extLst>
          </p:cNvPr>
          <p:cNvSpPr txBox="1"/>
          <p:nvPr/>
        </p:nvSpPr>
        <p:spPr>
          <a:xfrm>
            <a:off x="9315010" y="5522428"/>
            <a:ext cx="3495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L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9A3AD8A-6531-EC2A-07D7-FCC547315109}"/>
              </a:ext>
            </a:extLst>
          </p:cNvPr>
          <p:cNvSpPr txBox="1"/>
          <p:nvPr/>
        </p:nvSpPr>
        <p:spPr>
          <a:xfrm>
            <a:off x="7932594" y="5505833"/>
            <a:ext cx="396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V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EA61D6D0-1CEA-4270-EB1F-2612DD9366A8}"/>
              </a:ext>
            </a:extLst>
          </p:cNvPr>
          <p:cNvSpPr txBox="1"/>
          <p:nvPr/>
        </p:nvSpPr>
        <p:spPr>
          <a:xfrm>
            <a:off x="7460785" y="4150941"/>
            <a:ext cx="410690" cy="461665"/>
          </a:xfrm>
          <a:prstGeom prst="rect">
            <a:avLst/>
          </a:prstGeom>
          <a:noFill/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Á</a:t>
            </a:r>
          </a:p>
        </p:txBody>
      </p:sp>
      <p:pic>
        <p:nvPicPr>
          <p:cNvPr id="30" name="Picture 29" descr="A cartoon of a party hat&#10;&#10;Description automatically generated">
            <a:extLst>
              <a:ext uri="{FF2B5EF4-FFF2-40B4-BE49-F238E27FC236}">
                <a16:creationId xmlns:a16="http://schemas.microsoft.com/office/drawing/2014/main" id="{9F3CF8D3-3855-1273-5F83-E3DD7BB50440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4565" y="3007181"/>
            <a:ext cx="900327" cy="900327"/>
          </a:xfrm>
          <a:prstGeom prst="rect">
            <a:avLst/>
          </a:prstGeom>
          <a:effectLst>
            <a:glow rad="228600">
              <a:srgbClr val="12ECE4">
                <a:alpha val="40000"/>
              </a:srgbClr>
            </a:glow>
          </a:effec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B6CEFE8-3CF9-9C2F-FE28-53E1EFE4EE46}"/>
              </a:ext>
            </a:extLst>
          </p:cNvPr>
          <p:cNvSpPr txBox="1">
            <a:spLocks/>
          </p:cNvSpPr>
          <p:nvPr/>
        </p:nvSpPr>
        <p:spPr>
          <a:xfrm>
            <a:off x="238750" y="3113018"/>
            <a:ext cx="4590366" cy="837701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6600" b="0" dirty="0">
                <a:solidFill>
                  <a:srgbClr val="4EAFBA"/>
                </a:solidFill>
                <a:latin typeface="Abadi" panose="020B0604020104020204" pitchFamily="34" charset="0"/>
              </a:rPr>
              <a:t>¿</a:t>
            </a:r>
            <a:r>
              <a:rPr lang="en-US" sz="6600" b="0" dirty="0" err="1">
                <a:solidFill>
                  <a:srgbClr val="4EAFBA"/>
                </a:solidFill>
                <a:latin typeface="Abadi" panose="020B0604020104020204" pitchFamily="34" charset="0"/>
              </a:rPr>
              <a:t>Péptido</a:t>
            </a:r>
            <a:r>
              <a:rPr lang="en-US" sz="6600" b="0" dirty="0">
                <a:solidFill>
                  <a:srgbClr val="4EAFBA"/>
                </a:solidFill>
                <a:latin typeface="Abadi" panose="020B0604020104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129885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000"/>
                            </p:stCondLst>
                            <p:childTnLst>
                              <p:par>
                                <p:cTn id="7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500"/>
                            </p:stCondLst>
                            <p:childTnLst>
                              <p:par>
                                <p:cTn id="8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3000"/>
                            </p:stCondLst>
                            <p:childTnLst>
                              <p:par>
                                <p:cTn id="9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3500"/>
                            </p:stCondLst>
                            <p:childTnLst>
                              <p:par>
                                <p:cTn id="9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4000"/>
                            </p:stCondLst>
                            <p:childTnLst>
                              <p:par>
                                <p:cTn id="10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7" grpId="0" animBg="1"/>
      <p:bldP spid="6" grpId="0" animBg="1"/>
      <p:bldP spid="4" grpId="0" animBg="1"/>
      <p:bldP spid="32" grpId="0" animBg="1"/>
      <p:bldP spid="5" grpId="0" animBg="1"/>
      <p:bldP spid="3" grpId="0" animBg="1"/>
      <p:bldP spid="10" grpId="0" animBg="1"/>
      <p:bldP spid="12" grpId="0" animBg="1"/>
      <p:bldP spid="13" grpId="0" animBg="1"/>
      <p:bldP spid="14" grpId="0" animBg="1"/>
      <p:bldP spid="15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40" grpId="0"/>
      <p:bldP spid="8" grpId="0"/>
      <p:bldP spid="16" grpId="0"/>
      <p:bldP spid="26" grpId="0"/>
      <p:bldP spid="27" grpId="0"/>
      <p:bldP spid="2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olorful lines and spheres&#10;&#10;Description automatically generated with medium confidence">
            <a:extLst>
              <a:ext uri="{FF2B5EF4-FFF2-40B4-BE49-F238E27FC236}">
                <a16:creationId xmlns:a16="http://schemas.microsoft.com/office/drawing/2014/main" id="{5FF906F4-1D0D-A1E3-136A-0D1230C73CE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0"/>
            <a:ext cx="6858000" cy="6858000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EB8C95E3-35AA-6C2B-6F96-51A8ABD595EF}"/>
              </a:ext>
            </a:extLst>
          </p:cNvPr>
          <p:cNvSpPr/>
          <p:nvPr/>
        </p:nvSpPr>
        <p:spPr>
          <a:xfrm>
            <a:off x="5334000" y="0"/>
            <a:ext cx="6858000" cy="6858000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CD8D4D3-ADC4-749F-C69E-B4EBE72843E7}"/>
              </a:ext>
            </a:extLst>
          </p:cNvPr>
          <p:cNvSpPr/>
          <p:nvPr/>
        </p:nvSpPr>
        <p:spPr>
          <a:xfrm>
            <a:off x="6550881" y="241285"/>
            <a:ext cx="4470593" cy="2059464"/>
          </a:xfrm>
          <a:prstGeom prst="roundRect">
            <a:avLst/>
          </a:prstGeom>
          <a:solidFill>
            <a:srgbClr val="A7D8DD">
              <a:alpha val="80000"/>
            </a:srgbClr>
          </a:solidFill>
          <a:ln>
            <a:noFill/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83D04E5-4CE0-ABA3-B8D9-57144ABF73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183178"/>
              </p:ext>
            </p:extLst>
          </p:nvPr>
        </p:nvGraphicFramePr>
        <p:xfrm>
          <a:off x="6569075" y="955675"/>
          <a:ext cx="4475163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CS ChemDraw Drawing" r:id="rId5" imgW="2561596" imgH="722329" progId="ChemDraw.Document.6.0">
                  <p:embed/>
                </p:oleObj>
              </mc:Choice>
              <mc:Fallback>
                <p:oleObj name="CS ChemDraw Drawing" r:id="rId5" imgW="2561596" imgH="722329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83D04E5-4CE0-ABA3-B8D9-57144ABF73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69075" y="955675"/>
                        <a:ext cx="4475163" cy="1262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887A82EE-100F-6C43-94E4-15EF90C10485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8936" b="99134" l="184" r="96317">
                        <a14:foregroundMark x1="85847" y1="26063" x2="87139" y2="24868"/>
                        <a14:foregroundMark x1="94039" y1="24868" x2="98158" y2="75248"/>
                        <a14:foregroundMark x1="98158" y1="75248" x2="95473" y2="80487"/>
                        <a14:foregroundMark x1="57258" y1="97642" x2="57182" y2="97896"/>
                        <a14:foregroundMark x1="57182" y1="97896" x2="9964" y2="99334"/>
                        <a14:foregroundMark x1="425" y1="34614" x2="450" y2="23552"/>
                        <a14:foregroundMark x1="342" y1="70792" x2="341" y2="71110"/>
                        <a14:foregroundMark x1="343" y1="70297" x2="342" y2="70792"/>
                        <a14:foregroundMark x1="94612" y1="23914" x2="99171" y2="26114"/>
                        <a14:foregroundMark x1="99171" y1="26114" x2="98435" y2="76980"/>
                        <a14:foregroundMark x1="98435" y1="76980" x2="96232" y2="80279"/>
                        <a14:foregroundMark x1="48973" y1="42763" x2="55801" y2="70297"/>
                        <a14:foregroundMark x1="55801" y1="70297" x2="81198" y2="80392"/>
                        <a14:foregroundMark x1="55249" y1="58787" x2="61786" y2="68688"/>
                        <a14:foregroundMark x1="61786" y1="68688" x2="87109" y2="66460"/>
                        <a14:foregroundMark x1="87109" y1="66460" x2="86924" y2="54703"/>
                        <a14:foregroundMark x1="86924" y1="54703" x2="89779" y2="45173"/>
                        <a14:foregroundMark x1="79006" y1="68441" x2="56354" y2="79084"/>
                        <a14:foregroundMark x1="56354" y1="79084" x2="68600" y2="71040"/>
                        <a14:foregroundMark x1="68600" y1="71040" x2="60037" y2="67698"/>
                        <a14:foregroundMark x1="60037" y1="67698" x2="53683" y2="54827"/>
                        <a14:foregroundMark x1="53683" y1="54827" x2="42357" y2="57921"/>
                        <a14:foregroundMark x1="42357" y1="57921" x2="55157" y2="61139"/>
                        <a14:foregroundMark x1="55157" y1="61139" x2="75691" y2="60520"/>
                        <a14:foregroundMark x1="75691" y1="60520" x2="93278" y2="75371"/>
                        <a14:foregroundMark x1="93278" y1="75371" x2="91529" y2="51238"/>
                        <a14:foregroundMark x1="91529" y1="51238" x2="96317" y2="38119"/>
                        <a14:foregroundMark x1="96317" y1="38119" x2="91989" y2="27847"/>
                        <a14:foregroundMark x1="91989" y1="27847" x2="90792" y2="27599"/>
                        <a14:foregroundMark x1="89227" y1="47153" x2="90331" y2="37129"/>
                        <a14:foregroundMark x1="90331" y1="37129" x2="86648" y2="29950"/>
                        <a14:foregroundMark x1="12431" y1="76114" x2="7643" y2="30569"/>
                        <a14:foregroundMark x1="10866" y1="77847" x2="12523" y2="63366"/>
                        <a14:foregroundMark x1="12523" y1="63366" x2="16022" y2="53094"/>
                        <a14:foregroundMark x1="16022" y1="53094" x2="16390" y2="46411"/>
                        <a14:foregroundMark x1="18416" y1="86881" x2="10681" y2="81064"/>
                        <a14:foregroundMark x1="10681" y1="81064" x2="2302" y2="80322"/>
                        <a14:foregroundMark x1="2302" y1="80322" x2="2118" y2="79827"/>
                        <a14:foregroundMark x1="18324" y1="84035" x2="14088" y2="46782"/>
                        <a14:foregroundMark x1="24678" y1="83663" x2="13720" y2="67946"/>
                        <a14:foregroundMark x1="13720" y1="67946" x2="13444" y2="79084"/>
                        <a14:foregroundMark x1="13444" y1="79084" x2="13352" y2="42079"/>
                        <a14:foregroundMark x1="13352" y1="42079" x2="15470" y2="50371"/>
                        <a14:foregroundMark x1="15193" y1="46906" x2="21721" y2="42699"/>
                        <a14:foregroundMark x1="26447" y1="42886" x2="29098" y2="43069"/>
                        <a14:foregroundMark x1="21455" y1="43193" x2="21731" y2="42822"/>
                        <a14:foregroundMark x1="53867" y1="85149" x2="54696" y2="95297"/>
                        <a14:foregroundMark x1="54696" y1="95297" x2="9745" y2="98872"/>
                        <a14:foregroundMark x1="85912" y1="24381" x2="85912" y2="24381"/>
                        <a14:foregroundMark x1="13168" y1="25619" x2="12523" y2="25124"/>
                        <a14:foregroundMark x1="8564" y1="26114" x2="13536" y2="25866"/>
                        <a14:foregroundMark x1="9116" y1="24505" x2="9300" y2="24381"/>
                        <a14:foregroundMark x1="13720" y1="26485" x2="13720" y2="25743"/>
                        <a14:foregroundMark x1="13904" y1="26361" x2="13904" y2="25619"/>
                        <a14:foregroundMark x1="13444" y1="24876" x2="13996" y2="26114"/>
                        <a14:foregroundMark x1="12063" y1="25495" x2="13996" y2="25866"/>
                        <a14:foregroundMark x1="10129" y1="24257" x2="7735" y2="24134"/>
                        <a14:foregroundMark x1="13904" y1="24876" x2="14180" y2="26238"/>
                        <a14:foregroundMark x1="829" y1="39480" x2="829" y2="53218"/>
                        <a14:foregroundMark x1="829" y1="37624" x2="829" y2="38243"/>
                        <a14:foregroundMark x1="469" y1="37748" x2="515" y2="37129"/>
                        <a14:foregroundMark x1="432" y1="38243" x2="469" y2="37748"/>
                        <a14:foregroundMark x1="514" y1="37748" x2="536" y2="38243"/>
                        <a14:foregroundMark x1="487" y1="37129" x2="514" y2="37748"/>
                        <a14:foregroundMark x1="460" y1="36510" x2="487" y2="37129"/>
                        <a14:foregroundMark x1="552" y1="52228" x2="737" y2="63243"/>
                        <a14:foregroundMark x1="22192" y1="43564" x2="21823" y2="43193"/>
                        <a14:foregroundMark x1="85175" y1="61881" x2="85543" y2="43069"/>
                        <a14:foregroundMark x1="85359" y1="42822" x2="85359" y2="42822"/>
                        <a14:foregroundMark x1="14549" y1="42574" x2="14549" y2="42574"/>
                        <a14:backgroundMark x1="9853" y1="20668" x2="20442" y2="21287"/>
                        <a14:backgroundMark x1="20442" y1="21287" x2="26151" y2="35520"/>
                        <a14:backgroundMark x1="26151" y1="35520" x2="65470" y2="38614"/>
                        <a14:backgroundMark x1="65470" y1="38614" x2="75506" y2="38614"/>
                        <a14:backgroundMark x1="75506" y1="38614" x2="80663" y2="22772"/>
                        <a14:backgroundMark x1="80663" y1="22772" x2="88582" y2="19307"/>
                        <a14:backgroundMark x1="88582" y1="19307" x2="96317" y2="19307"/>
                        <a14:backgroundMark x1="96317" y1="19307" x2="97238" y2="19678"/>
                        <a14:backgroundMark x1="82873" y1="35149" x2="83333" y2="27351"/>
                        <a14:backgroundMark x1="88029" y1="22649" x2="95212" y2="22649"/>
                        <a14:backgroundMark x1="83794" y1="26361" x2="84899" y2="29579"/>
                        <a14:backgroundMark x1="81676" y1="35891" x2="82320" y2="38119"/>
                        <a14:backgroundMark x1="82320" y1="30074" x2="77901" y2="38490"/>
                        <a14:backgroundMark x1="77901" y1="38490" x2="82781" y2="31559"/>
                        <a14:backgroundMark x1="82781" y1="31559" x2="69982" y2="38366"/>
                        <a14:backgroundMark x1="69982" y1="38366" x2="26151" y2="40223"/>
                        <a14:backgroundMark x1="26151" y1="40223" x2="19890" y2="35149"/>
                        <a14:backgroundMark x1="19890" y1="35149" x2="15193" y2="26238"/>
                        <a14:backgroundMark x1="7339" y1="23276" x2="92" y2="20545"/>
                        <a14:backgroundMark x1="15193" y1="26238" x2="14700" y2="26052"/>
                        <a14:backgroundMark x1="11418" y1="21411" x2="11510" y2="23391"/>
                        <a14:backgroundMark x1="16667" y1="29455" x2="20902" y2="34406"/>
                        <a14:backgroundMark x1="22744" y1="34653" x2="39042" y2="38119"/>
                        <a14:backgroundMark x1="39042" y1="38119" x2="75322" y2="36510"/>
                        <a14:backgroundMark x1="75322" y1="36510" x2="83057" y2="30446"/>
                        <a14:backgroundMark x1="83057" y1="30446" x2="82689" y2="35149"/>
                        <a14:backgroundMark x1="75783" y1="37748" x2="77532" y2="38119"/>
                        <a14:backgroundMark x1="85543" y1="85396" x2="89963" y2="84406"/>
                        <a14:backgroundMark x1="91436" y1="84282" x2="94659" y2="82302"/>
                        <a14:backgroundMark x1="97053" y1="81931" x2="83241" y2="83292"/>
                        <a14:backgroundMark x1="96133" y1="82054" x2="94291" y2="81559"/>
                        <a14:backgroundMark x1="84254" y1="82054" x2="82413" y2="81312"/>
                        <a14:backgroundMark x1="94751" y1="86262" x2="71087" y2="89975"/>
                        <a14:backgroundMark x1="71087" y1="89975" x2="63260" y2="87871"/>
                        <a14:backgroundMark x1="63260" y1="87871" x2="57735" y2="93688"/>
                        <a14:backgroundMark x1="57735" y1="93688" x2="57643" y2="94554"/>
                        <a14:backgroundMark x1="57274" y1="96535" x2="57274" y2="94554"/>
                        <a14:backgroundMark x1="58011" y1="93441" x2="58103" y2="94802"/>
                        <a14:backgroundMark x1="58011" y1="94307" x2="57274" y2="97649"/>
                        <a14:backgroundMark x1="57551" y1="97896" x2="57551" y2="97896"/>
                        <a14:backgroundMark x1="56998" y1="97896" x2="56998" y2="97896"/>
                        <a14:backgroundMark x1="10221" y1="99876" x2="3499" y2="99876"/>
                        <a14:backgroundMark x1="1289" y1="22896" x2="184" y2="23020"/>
                        <a14:backgroundMark x1="276" y1="21906" x2="276" y2="23144"/>
                        <a14:backgroundMark x1="43" y1="63264" x2="0" y2="70668"/>
                        <a14:backgroundMark x1="276" y1="23391" x2="199" y2="36531"/>
                        <a14:backgroundMark x1="0" y1="70297" x2="0" y2="99629"/>
                        <a14:backgroundMark x1="5064" y1="99876" x2="184" y2="99752"/>
                        <a14:backgroundMark x1="92" y1="72153" x2="239" y2="63258"/>
                        <a14:backgroundMark x1="129" y1="36536" x2="0" y2="36015"/>
                        <a14:backgroundMark x1="92" y1="71535" x2="184" y2="69926"/>
                        <a14:backgroundMark x1="92" y1="34653" x2="215" y2="36529"/>
                        <a14:backgroundMark x1="16114" y1="27104" x2="24217" y2="36386"/>
                        <a14:backgroundMark x1="24217" y1="36386" x2="21619" y2="41858"/>
                        <a14:backgroundMark x1="25783" y1="37129" x2="26519" y2="38119"/>
                        <a14:backgroundMark x1="26243" y1="42450" x2="21778" y2="42333"/>
                        <a14:backgroundMark x1="47514" y1="41089" x2="48987" y2="42079"/>
                        <a14:backgroundMark x1="48435" y1="41213" x2="48803" y2="42079"/>
                        <a14:backgroundMark x1="48895" y1="42079" x2="48895" y2="42327"/>
                        <a14:backgroundMark x1="48895" y1="42327" x2="49079" y2="42203"/>
                        <a14:backgroundMark x1="49908" y1="42079" x2="48895" y2="42079"/>
                        <a14:backgroundMark x1="48343" y1="42327" x2="49079" y2="42574"/>
                        <a14:backgroundMark x1="21639" y1="42574" x2="21639" y2="42574"/>
                        <a14:backgroundMark x1="21731" y1="42574" x2="21731" y2="42574"/>
                        <a14:backgroundMark x1="184" y1="37129" x2="184" y2="37129"/>
                        <a14:backgroundMark x1="92" y1="38243" x2="92" y2="38243"/>
                        <a14:backgroundMark x1="92" y1="39109" x2="92" y2="39109"/>
                        <a14:backgroundMark x1="184" y1="39480" x2="184" y2="39480"/>
                        <a14:backgroundMark x1="184" y1="38738" x2="184" y2="38738"/>
                        <a14:backgroundMark x1="276" y1="39356" x2="276" y2="39356"/>
                        <a14:backgroundMark x1="276" y1="38490" x2="276" y2="38490"/>
                        <a14:backgroundMark x1="184" y1="37748" x2="184" y2="37748"/>
                        <a14:backgroundMark x1="184" y1="36881" x2="184" y2="36881"/>
                        <a14:backgroundMark x1="276" y1="70421" x2="276" y2="70421"/>
                        <a14:backgroundMark x1="276" y1="71163" x2="276" y2="71163"/>
                        <a14:backgroundMark x1="184" y1="71411" x2="184" y2="71411"/>
                        <a14:backgroundMark x1="184" y1="71040" x2="184" y2="71040"/>
                        <a14:backgroundMark x1="184" y1="70545" x2="184" y2="70545"/>
                        <a14:backgroundMark x1="276" y1="70173" x2="276" y2="70173"/>
                        <a14:backgroundMark x1="276" y1="70792" x2="276" y2="70792"/>
                        <a14:backgroundMark x1="276" y1="38243" x2="276" y2="38243"/>
                        <a14:backgroundMark x1="276" y1="38861" x2="276" y2="38861"/>
                        <a14:backgroundMark x1="184" y1="38119" x2="184" y2="38119"/>
                        <a14:backgroundMark x1="276" y1="36757" x2="276" y2="36757"/>
                        <a14:backgroundMark x1="184" y1="37005" x2="184" y2="37005"/>
                        <a14:backgroundMark x1="368" y1="38119" x2="368" y2="38119"/>
                        <a14:backgroundMark x1="81952" y1="81188" x2="81952" y2="81188"/>
                        <a14:backgroundMark x1="81952" y1="81064" x2="81952" y2="81064"/>
                        <a14:backgroundMark x1="82136" y1="81064" x2="82136" y2="81064"/>
                        <a14:backgroundMark x1="81492" y1="80941" x2="81492" y2="80941"/>
                        <a14:backgroundMark x1="81768" y1="80941" x2="81768" y2="80941"/>
                        <a14:backgroundMark x1="81952" y1="80941" x2="81952" y2="80941"/>
                        <a14:backgroundMark x1="82136" y1="80941" x2="82136" y2="80941"/>
                        <a14:backgroundMark x1="81952" y1="80941" x2="81952" y2="80941"/>
                        <a14:backgroundMark x1="81860" y1="80941" x2="81860" y2="80941"/>
                        <a14:backgroundMark x1="81860" y1="80569" x2="81860" y2="80569"/>
                        <a14:backgroundMark x1="95396" y1="80817" x2="95396" y2="80817"/>
                        <a14:backgroundMark x1="95764" y1="80941" x2="95396" y2="80941"/>
                        <a14:backgroundMark x1="82413" y1="80817" x2="81768" y2="80941"/>
                        <a14:backgroundMark x1="81768" y1="80817" x2="81400" y2="80817"/>
                      </a14:backgroundRemoval>
                    </a14:imgEffect>
                  </a14:imgLayer>
                </a14:imgProps>
              </a:ext>
            </a:extLst>
          </a:blip>
          <a:srcRect t="15961"/>
          <a:stretch/>
        </p:blipFill>
        <p:spPr>
          <a:xfrm>
            <a:off x="5309418" y="2300749"/>
            <a:ext cx="6926826" cy="4330987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46C1B74-0A41-AD0A-778A-40E36E922B3F}"/>
              </a:ext>
            </a:extLst>
          </p:cNvPr>
          <p:cNvSpPr txBox="1"/>
          <p:nvPr/>
        </p:nvSpPr>
        <p:spPr>
          <a:xfrm>
            <a:off x="6846905" y="241284"/>
            <a:ext cx="3837660" cy="715089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s-ES" sz="3600" dirty="0">
                <a:solidFill>
                  <a:srgbClr val="9900FF"/>
                </a:solidFill>
                <a:latin typeface="Abadi" panose="020B0604020104020204" pitchFamily="34" charset="0"/>
              </a:rPr>
              <a:t>Amino</a:t>
            </a:r>
            <a:r>
              <a:rPr lang="es-ES" sz="3600" dirty="0">
                <a:solidFill>
                  <a:srgbClr val="F36F21"/>
                </a:solidFill>
                <a:latin typeface="Abadi" panose="020B0604020104020204" pitchFamily="34" charset="0"/>
              </a:rPr>
              <a:t>ácidos</a:t>
            </a:r>
            <a:endParaRPr lang="en-US" sz="3600" i="1" dirty="0">
              <a:solidFill>
                <a:srgbClr val="F36F21"/>
              </a:solidFill>
              <a:latin typeface="Abadi" panose="020B0604020104020204" pitchFamily="34" charset="0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A58477D0-18BA-831B-DCCD-721E734C5A58}"/>
              </a:ext>
            </a:extLst>
          </p:cNvPr>
          <p:cNvSpPr/>
          <p:nvPr/>
        </p:nvSpPr>
        <p:spPr>
          <a:xfrm>
            <a:off x="8223033" y="2524427"/>
            <a:ext cx="1099595" cy="1018572"/>
          </a:xfrm>
          <a:prstGeom prst="ellipse">
            <a:avLst/>
          </a:prstGeom>
          <a:gradFill flip="none" rotWithShape="1">
            <a:gsLst>
              <a:gs pos="0">
                <a:srgbClr val="DB9AF8">
                  <a:shade val="30000"/>
                  <a:satMod val="115000"/>
                </a:srgbClr>
              </a:gs>
              <a:gs pos="50000">
                <a:srgbClr val="DB9AF8">
                  <a:shade val="67500"/>
                  <a:satMod val="115000"/>
                </a:srgbClr>
              </a:gs>
              <a:gs pos="100000">
                <a:srgbClr val="DB9AF8">
                  <a:shade val="100000"/>
                  <a:satMod val="115000"/>
                </a:srgbClr>
              </a:gs>
            </a:gsLst>
            <a:lin ang="16200000" scaled="1"/>
            <a:tileRect/>
          </a:gra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badi" panose="020B0604020104020204" pitchFamily="34" charset="0"/>
                <a:cs typeface="Aptos Serif" panose="020B0502040204020203" pitchFamily="18" charset="0"/>
              </a:rPr>
              <a:t>aa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0B441708-E08C-A2A5-C954-E00FEF317688}"/>
              </a:ext>
            </a:extLst>
          </p:cNvPr>
          <p:cNvSpPr txBox="1">
            <a:spLocks/>
          </p:cNvSpPr>
          <p:nvPr/>
        </p:nvSpPr>
        <p:spPr>
          <a:xfrm>
            <a:off x="206565" y="1851061"/>
            <a:ext cx="4640826" cy="394997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6600" b="0" dirty="0">
                <a:solidFill>
                  <a:srgbClr val="4EAFBA"/>
                </a:solidFill>
                <a:latin typeface="Abadi" panose="020B0604020104020204" pitchFamily="34" charset="0"/>
              </a:rPr>
              <a:t>¿De </a:t>
            </a:r>
            <a:r>
              <a:rPr lang="en-US" sz="6600" b="0" dirty="0" err="1">
                <a:solidFill>
                  <a:srgbClr val="4EAFBA"/>
                </a:solidFill>
                <a:latin typeface="Abadi" panose="020B0604020104020204" pitchFamily="34" charset="0"/>
              </a:rPr>
              <a:t>qué</a:t>
            </a:r>
            <a:r>
              <a:rPr lang="en-US" sz="6600" b="0" dirty="0">
                <a:solidFill>
                  <a:srgbClr val="4EAFBA"/>
                </a:solidFill>
                <a:latin typeface="Abadi" panose="020B0604020104020204" pitchFamily="34" charset="0"/>
              </a:rPr>
              <a:t> </a:t>
            </a:r>
            <a:r>
              <a:rPr lang="en-US" sz="6600" b="0" dirty="0" err="1">
                <a:solidFill>
                  <a:srgbClr val="4EAFBA"/>
                </a:solidFill>
                <a:latin typeface="Abadi" panose="020B0604020104020204" pitchFamily="34" charset="0"/>
              </a:rPr>
              <a:t>están</a:t>
            </a:r>
            <a:r>
              <a:rPr lang="en-US" sz="6600" b="0" dirty="0">
                <a:solidFill>
                  <a:srgbClr val="4EAFBA"/>
                </a:solidFill>
                <a:latin typeface="Abadi" panose="020B0604020104020204" pitchFamily="34" charset="0"/>
              </a:rPr>
              <a:t> </a:t>
            </a:r>
            <a:r>
              <a:rPr lang="en-US" sz="6600" b="0" dirty="0" err="1">
                <a:solidFill>
                  <a:srgbClr val="4EAFBA"/>
                </a:solidFill>
                <a:latin typeface="Abadi" panose="020B0604020104020204" pitchFamily="34" charset="0"/>
              </a:rPr>
              <a:t>hechos</a:t>
            </a:r>
            <a:r>
              <a:rPr lang="en-US" sz="6600" b="0" dirty="0">
                <a:solidFill>
                  <a:srgbClr val="4EAFBA"/>
                </a:solidFill>
                <a:latin typeface="Abadi" panose="020B0604020104020204" pitchFamily="34" charset="0"/>
              </a:rPr>
              <a:t> </a:t>
            </a:r>
            <a:r>
              <a:rPr lang="en-US" sz="6600" b="0" dirty="0" err="1">
                <a:solidFill>
                  <a:srgbClr val="4EAFBA"/>
                </a:solidFill>
                <a:latin typeface="Abadi" panose="020B0604020104020204" pitchFamily="34" charset="0"/>
              </a:rPr>
              <a:t>los</a:t>
            </a:r>
            <a:r>
              <a:rPr lang="en-US" sz="6600" b="0" dirty="0">
                <a:solidFill>
                  <a:srgbClr val="4EAFBA"/>
                </a:solidFill>
                <a:latin typeface="Abadi" panose="020B0604020104020204" pitchFamily="34" charset="0"/>
              </a:rPr>
              <a:t> </a:t>
            </a:r>
            <a:r>
              <a:rPr lang="en-US" sz="6600" b="0" dirty="0" err="1">
                <a:solidFill>
                  <a:srgbClr val="4EAFBA"/>
                </a:solidFill>
                <a:latin typeface="Abadi" panose="020B0604020104020204" pitchFamily="34" charset="0"/>
              </a:rPr>
              <a:t>péptidos</a:t>
            </a:r>
            <a:r>
              <a:rPr lang="en-US" sz="6600" b="0" dirty="0">
                <a:solidFill>
                  <a:srgbClr val="4EAFBA"/>
                </a:solidFill>
                <a:latin typeface="Abadi" panose="020B0604020104020204" pitchFamily="34" charset="0"/>
              </a:rPr>
              <a:t>?</a:t>
            </a:r>
            <a:endParaRPr lang="en-US" sz="8000" b="0" dirty="0">
              <a:solidFill>
                <a:srgbClr val="4EAFBA"/>
              </a:solidFill>
              <a:latin typeface="Abadi" panose="020B06040201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8647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9" grpId="0" animBg="1"/>
      <p:bldP spid="7" grpId="0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6CEFE8-3CF9-9C2F-FE28-53E1EFE4EE46}"/>
              </a:ext>
            </a:extLst>
          </p:cNvPr>
          <p:cNvSpPr txBox="1">
            <a:spLocks/>
          </p:cNvSpPr>
          <p:nvPr/>
        </p:nvSpPr>
        <p:spPr>
          <a:xfrm>
            <a:off x="206565" y="1851061"/>
            <a:ext cx="4640826" cy="394997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6600" b="0" dirty="0">
                <a:solidFill>
                  <a:srgbClr val="4EAFBA"/>
                </a:solidFill>
                <a:latin typeface="Abadi" panose="020B0604020104020204" pitchFamily="34" charset="0"/>
              </a:rPr>
              <a:t>¿De </a:t>
            </a:r>
            <a:r>
              <a:rPr lang="en-US" sz="6600" b="0" dirty="0" err="1">
                <a:solidFill>
                  <a:srgbClr val="4EAFBA"/>
                </a:solidFill>
                <a:latin typeface="Abadi" panose="020B0604020104020204" pitchFamily="34" charset="0"/>
              </a:rPr>
              <a:t>qué</a:t>
            </a:r>
            <a:r>
              <a:rPr lang="en-US" sz="6600" b="0" dirty="0">
                <a:solidFill>
                  <a:srgbClr val="4EAFBA"/>
                </a:solidFill>
                <a:latin typeface="Abadi" panose="020B0604020104020204" pitchFamily="34" charset="0"/>
              </a:rPr>
              <a:t> </a:t>
            </a:r>
            <a:r>
              <a:rPr lang="en-US" sz="6600" b="0" dirty="0" err="1">
                <a:solidFill>
                  <a:srgbClr val="4EAFBA"/>
                </a:solidFill>
                <a:latin typeface="Abadi" panose="020B0604020104020204" pitchFamily="34" charset="0"/>
              </a:rPr>
              <a:t>están</a:t>
            </a:r>
            <a:r>
              <a:rPr lang="en-US" sz="6600" b="0" dirty="0">
                <a:solidFill>
                  <a:srgbClr val="4EAFBA"/>
                </a:solidFill>
                <a:latin typeface="Abadi" panose="020B0604020104020204" pitchFamily="34" charset="0"/>
              </a:rPr>
              <a:t> </a:t>
            </a:r>
            <a:r>
              <a:rPr lang="en-US" sz="6600" b="0" dirty="0" err="1">
                <a:solidFill>
                  <a:srgbClr val="4EAFBA"/>
                </a:solidFill>
                <a:latin typeface="Abadi" panose="020B0604020104020204" pitchFamily="34" charset="0"/>
              </a:rPr>
              <a:t>hechos</a:t>
            </a:r>
            <a:r>
              <a:rPr lang="en-US" sz="6600" b="0" dirty="0">
                <a:solidFill>
                  <a:srgbClr val="4EAFBA"/>
                </a:solidFill>
                <a:latin typeface="Abadi" panose="020B0604020104020204" pitchFamily="34" charset="0"/>
              </a:rPr>
              <a:t> </a:t>
            </a:r>
            <a:r>
              <a:rPr lang="en-US" sz="6600" b="0" dirty="0" err="1">
                <a:solidFill>
                  <a:srgbClr val="4EAFBA"/>
                </a:solidFill>
                <a:latin typeface="Abadi" panose="020B0604020104020204" pitchFamily="34" charset="0"/>
              </a:rPr>
              <a:t>los</a:t>
            </a:r>
            <a:r>
              <a:rPr lang="en-US" sz="6600" b="0" dirty="0">
                <a:solidFill>
                  <a:srgbClr val="4EAFBA"/>
                </a:solidFill>
                <a:latin typeface="Abadi" panose="020B0604020104020204" pitchFamily="34" charset="0"/>
              </a:rPr>
              <a:t> </a:t>
            </a:r>
            <a:r>
              <a:rPr lang="en-US" sz="6600" b="0" dirty="0" err="1">
                <a:solidFill>
                  <a:srgbClr val="4EAFBA"/>
                </a:solidFill>
                <a:latin typeface="Abadi" panose="020B0604020104020204" pitchFamily="34" charset="0"/>
              </a:rPr>
              <a:t>péptidos</a:t>
            </a:r>
            <a:r>
              <a:rPr lang="en-US" sz="6600" b="0" dirty="0">
                <a:solidFill>
                  <a:srgbClr val="4EAFBA"/>
                </a:solidFill>
                <a:latin typeface="Abadi" panose="020B0604020104020204" pitchFamily="34" charset="0"/>
              </a:rPr>
              <a:t>?</a:t>
            </a:r>
            <a:endParaRPr lang="en-US" sz="8000" b="0" dirty="0">
              <a:solidFill>
                <a:srgbClr val="4EAFBA"/>
              </a:solidFill>
              <a:latin typeface="Abadi" panose="020B0604020104020204" pitchFamily="34" charset="0"/>
            </a:endParaRPr>
          </a:p>
        </p:txBody>
      </p:sp>
      <p:pic>
        <p:nvPicPr>
          <p:cNvPr id="5" name="Picture 4" descr="Colorful lines and spheres&#10;&#10;Description automatically generated with medium confidence">
            <a:extLst>
              <a:ext uri="{FF2B5EF4-FFF2-40B4-BE49-F238E27FC236}">
                <a16:creationId xmlns:a16="http://schemas.microsoft.com/office/drawing/2014/main" id="{5FF906F4-1D0D-A1E3-136A-0D1230C73C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0"/>
            <a:ext cx="6858000" cy="685800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F56DA75F-733E-D7C4-5FD8-D617C6DB0BB1}"/>
              </a:ext>
            </a:extLst>
          </p:cNvPr>
          <p:cNvSpPr/>
          <p:nvPr/>
        </p:nvSpPr>
        <p:spPr>
          <a:xfrm>
            <a:off x="5334000" y="0"/>
            <a:ext cx="6858000" cy="6858000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46C1B74-0A41-AD0A-778A-40E36E922B3F}"/>
              </a:ext>
            </a:extLst>
          </p:cNvPr>
          <p:cNvSpPr txBox="1"/>
          <p:nvPr/>
        </p:nvSpPr>
        <p:spPr>
          <a:xfrm>
            <a:off x="6846905" y="241284"/>
            <a:ext cx="3832189" cy="1191816"/>
          </a:xfrm>
          <a:prstGeom prst="roundRect">
            <a:avLst/>
          </a:prstGeom>
          <a:solidFill>
            <a:srgbClr val="A7D8DD">
              <a:alpha val="80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s-ES" sz="3600" dirty="0">
                <a:latin typeface="Abadi" panose="020B0604020104020204" pitchFamily="34" charset="0"/>
              </a:rPr>
              <a:t>Péptidos</a:t>
            </a:r>
          </a:p>
          <a:p>
            <a:pPr algn="ctr"/>
            <a:r>
              <a:rPr lang="es-ES" sz="2800" dirty="0">
                <a:latin typeface="Abadi" panose="020B0604020104020204" pitchFamily="34" charset="0"/>
              </a:rPr>
              <a:t>&lt; 50 aminoácidos</a:t>
            </a:r>
            <a:endParaRPr lang="en-US" sz="2800" dirty="0">
              <a:latin typeface="Abadi" panose="020B0604020104020204" pitchFamily="34" charset="0"/>
            </a:endParaRPr>
          </a:p>
        </p:txBody>
      </p:sp>
      <p:pic>
        <p:nvPicPr>
          <p:cNvPr id="9" name="Picture 8" descr="A spiral of colorful spirals">
            <a:extLst>
              <a:ext uri="{FF2B5EF4-FFF2-40B4-BE49-F238E27FC236}">
                <a16:creationId xmlns:a16="http://schemas.microsoft.com/office/drawing/2014/main" id="{F1181CF0-635B-5FBA-AEC3-1F8806551C5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227498">
            <a:off x="5247804" y="3518543"/>
            <a:ext cx="6189073" cy="306230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32" name="Group 31">
            <a:extLst>
              <a:ext uri="{FF2B5EF4-FFF2-40B4-BE49-F238E27FC236}">
                <a16:creationId xmlns:a16="http://schemas.microsoft.com/office/drawing/2014/main" id="{ACBA3DE7-E8C0-3A40-B13B-342BC3B4FEF2}"/>
              </a:ext>
            </a:extLst>
          </p:cNvPr>
          <p:cNvGrpSpPr/>
          <p:nvPr/>
        </p:nvGrpSpPr>
        <p:grpSpPr>
          <a:xfrm>
            <a:off x="6940359" y="2010044"/>
            <a:ext cx="697760" cy="574329"/>
            <a:chOff x="6004621" y="2013399"/>
            <a:chExt cx="697760" cy="574329"/>
          </a:xfrm>
        </p:grpSpPr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0D609536-DE67-033F-A349-0FCC83ABE6AB}"/>
                </a:ext>
              </a:extLst>
            </p:cNvPr>
            <p:cNvSpPr/>
            <p:nvPr/>
          </p:nvSpPr>
          <p:spPr>
            <a:xfrm rot="1958492">
              <a:off x="6051954" y="2013399"/>
              <a:ext cx="620014" cy="574329"/>
            </a:xfrm>
            <a:prstGeom prst="ellipse">
              <a:avLst/>
            </a:prstGeom>
            <a:solidFill>
              <a:srgbClr val="C8FF04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b="1" dirty="0">
                <a:latin typeface="Abadi" panose="020B0604020104020204" pitchFamily="34" charset="0"/>
                <a:cs typeface="Aptos Serif" panose="020B0502040204020203" pitchFamily="18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BE381AB2-1352-CAFB-B542-191B41D187AF}"/>
                </a:ext>
              </a:extLst>
            </p:cNvPr>
            <p:cNvSpPr txBox="1"/>
            <p:nvPr/>
          </p:nvSpPr>
          <p:spPr>
            <a:xfrm rot="133011">
              <a:off x="6004621" y="2072226"/>
              <a:ext cx="69776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badi" panose="020B0604020104020204" pitchFamily="34" charset="0"/>
                </a:rPr>
                <a:t>aa</a:t>
              </a: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4E12D66-138A-B4EF-A89E-D17E98D0DC13}"/>
              </a:ext>
            </a:extLst>
          </p:cNvPr>
          <p:cNvGrpSpPr/>
          <p:nvPr/>
        </p:nvGrpSpPr>
        <p:grpSpPr>
          <a:xfrm>
            <a:off x="7496962" y="1772822"/>
            <a:ext cx="697760" cy="574329"/>
            <a:chOff x="6534554" y="1776177"/>
            <a:chExt cx="697760" cy="574329"/>
          </a:xfrm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4C5C46E6-AAAC-2A08-A21E-E1FED33777BB}"/>
                </a:ext>
              </a:extLst>
            </p:cNvPr>
            <p:cNvSpPr/>
            <p:nvPr/>
          </p:nvSpPr>
          <p:spPr>
            <a:xfrm rot="1958492">
              <a:off x="6572059" y="1776177"/>
              <a:ext cx="620014" cy="574329"/>
            </a:xfrm>
            <a:prstGeom prst="ellipse">
              <a:avLst/>
            </a:prstGeom>
            <a:solidFill>
              <a:srgbClr val="9FDE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 dirty="0">
                <a:latin typeface="Abadi" panose="020B0604020104020204" pitchFamily="34" charset="0"/>
                <a:cs typeface="Aptos Serif" panose="020B0502040204020203" pitchFamily="18" charset="0"/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62AE63D4-959E-9029-59FE-7545686E01DF}"/>
                </a:ext>
              </a:extLst>
            </p:cNvPr>
            <p:cNvSpPr txBox="1"/>
            <p:nvPr/>
          </p:nvSpPr>
          <p:spPr>
            <a:xfrm rot="133011">
              <a:off x="6534554" y="1832303"/>
              <a:ext cx="69776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badi" panose="020B0604020104020204" pitchFamily="34" charset="0"/>
                </a:rPr>
                <a:t>aa</a:t>
              </a: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596D0744-82BE-D110-DC8E-76F6B3F014C9}"/>
              </a:ext>
            </a:extLst>
          </p:cNvPr>
          <p:cNvGrpSpPr/>
          <p:nvPr/>
        </p:nvGrpSpPr>
        <p:grpSpPr>
          <a:xfrm>
            <a:off x="8090374" y="1910715"/>
            <a:ext cx="697760" cy="574329"/>
            <a:chOff x="7117806" y="1914070"/>
            <a:chExt cx="697760" cy="574329"/>
          </a:xfrm>
        </p:grpSpPr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E904A793-37DD-2937-60CE-9F0163D06926}"/>
                </a:ext>
              </a:extLst>
            </p:cNvPr>
            <p:cNvSpPr/>
            <p:nvPr/>
          </p:nvSpPr>
          <p:spPr>
            <a:xfrm rot="1958492">
              <a:off x="7161184" y="1914070"/>
              <a:ext cx="620014" cy="574329"/>
            </a:xfrm>
            <a:prstGeom prst="ellipse">
              <a:avLst/>
            </a:prstGeom>
            <a:solidFill>
              <a:srgbClr val="53FF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 dirty="0">
                <a:latin typeface="Abadi" panose="020B0604020104020204" pitchFamily="34" charset="0"/>
                <a:cs typeface="Aptos Serif" panose="020B0502040204020203" pitchFamily="18" charset="0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6BA37532-7E1F-0ABC-674D-19F45D4AA35E}"/>
                </a:ext>
              </a:extLst>
            </p:cNvPr>
            <p:cNvSpPr txBox="1"/>
            <p:nvPr/>
          </p:nvSpPr>
          <p:spPr>
            <a:xfrm rot="133011">
              <a:off x="7117806" y="1968627"/>
              <a:ext cx="69776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badi" panose="020B0604020104020204" pitchFamily="34" charset="0"/>
                </a:rPr>
                <a:t>aa</a:t>
              </a:r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B67DAA26-31C3-B652-DC61-379E4092EF68}"/>
              </a:ext>
            </a:extLst>
          </p:cNvPr>
          <p:cNvGrpSpPr/>
          <p:nvPr/>
        </p:nvGrpSpPr>
        <p:grpSpPr>
          <a:xfrm>
            <a:off x="8664334" y="1762242"/>
            <a:ext cx="697760" cy="574329"/>
            <a:chOff x="7681606" y="1765597"/>
            <a:chExt cx="697760" cy="574329"/>
          </a:xfrm>
        </p:grpSpPr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5D5171C1-F981-7B3F-0C45-A25C6300A25C}"/>
                </a:ext>
              </a:extLst>
            </p:cNvPr>
            <p:cNvSpPr/>
            <p:nvPr/>
          </p:nvSpPr>
          <p:spPr>
            <a:xfrm rot="1958492">
              <a:off x="7727855" y="1765597"/>
              <a:ext cx="620014" cy="574329"/>
            </a:xfrm>
            <a:prstGeom prst="ellipse">
              <a:avLst/>
            </a:prstGeom>
            <a:solidFill>
              <a:srgbClr val="00B13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 dirty="0">
                <a:latin typeface="Abadi" panose="020B0604020104020204" pitchFamily="34" charset="0"/>
                <a:cs typeface="Aptos Serif" panose="020B0502040204020203" pitchFamily="18" charset="0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C72A23DF-FF43-23F6-AC93-379AD2A24F10}"/>
                </a:ext>
              </a:extLst>
            </p:cNvPr>
            <p:cNvSpPr txBox="1"/>
            <p:nvPr/>
          </p:nvSpPr>
          <p:spPr>
            <a:xfrm rot="133011">
              <a:off x="7681606" y="1824750"/>
              <a:ext cx="69776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badi" panose="020B0604020104020204" pitchFamily="34" charset="0"/>
                </a:rPr>
                <a:t>aa</a:t>
              </a:r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5B1DCFA5-66E8-A3F4-2692-F30CF916614F}"/>
              </a:ext>
            </a:extLst>
          </p:cNvPr>
          <p:cNvGrpSpPr/>
          <p:nvPr/>
        </p:nvGrpSpPr>
        <p:grpSpPr>
          <a:xfrm>
            <a:off x="9267398" y="1937462"/>
            <a:ext cx="697760" cy="574329"/>
            <a:chOff x="8284670" y="1940817"/>
            <a:chExt cx="697760" cy="574329"/>
          </a:xfrm>
        </p:grpSpPr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0572B8F5-A093-2892-8A98-C64004ABFD54}"/>
                </a:ext>
              </a:extLst>
            </p:cNvPr>
            <p:cNvSpPr/>
            <p:nvPr/>
          </p:nvSpPr>
          <p:spPr>
            <a:xfrm rot="1958492">
              <a:off x="8323757" y="1940817"/>
              <a:ext cx="620014" cy="574329"/>
            </a:xfrm>
            <a:prstGeom prst="ellipse">
              <a:avLst/>
            </a:prstGeom>
            <a:solidFill>
              <a:srgbClr val="00FFC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 dirty="0">
                <a:latin typeface="Abadi" panose="020B0604020104020204" pitchFamily="34" charset="0"/>
                <a:cs typeface="Aptos Serif" panose="020B0502040204020203" pitchFamily="18" charset="0"/>
              </a:endParaRP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3ACCA119-463E-3CC1-4580-DB66FAFDD979}"/>
                </a:ext>
              </a:extLst>
            </p:cNvPr>
            <p:cNvSpPr txBox="1"/>
            <p:nvPr/>
          </p:nvSpPr>
          <p:spPr>
            <a:xfrm rot="133011">
              <a:off x="8284670" y="2008289"/>
              <a:ext cx="69776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badi" panose="020B0604020104020204" pitchFamily="34" charset="0"/>
                </a:rPr>
                <a:t>aa</a:t>
              </a: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E095181E-42BD-2F11-926C-70F72877A959}"/>
              </a:ext>
            </a:extLst>
          </p:cNvPr>
          <p:cNvGrpSpPr/>
          <p:nvPr/>
        </p:nvGrpSpPr>
        <p:grpSpPr>
          <a:xfrm>
            <a:off x="9850270" y="1789468"/>
            <a:ext cx="697760" cy="574329"/>
            <a:chOff x="8862462" y="1792823"/>
            <a:chExt cx="697760" cy="574329"/>
          </a:xfrm>
        </p:grpSpPr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C2F04BDC-388F-DCB2-7AFF-AE2A5F12EE4B}"/>
                </a:ext>
              </a:extLst>
            </p:cNvPr>
            <p:cNvSpPr/>
            <p:nvPr/>
          </p:nvSpPr>
          <p:spPr>
            <a:xfrm rot="1958492">
              <a:off x="8901335" y="1792823"/>
              <a:ext cx="620014" cy="574329"/>
            </a:xfrm>
            <a:prstGeom prst="ellipse">
              <a:avLst/>
            </a:prstGeom>
            <a:solidFill>
              <a:srgbClr val="00C4E4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 dirty="0">
                <a:latin typeface="Abadi" panose="020B0604020104020204" pitchFamily="34" charset="0"/>
                <a:cs typeface="Aptos Serif" panose="020B0502040204020203" pitchFamily="18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3638E6F1-C723-7E91-3357-AC436B473700}"/>
                </a:ext>
              </a:extLst>
            </p:cNvPr>
            <p:cNvSpPr txBox="1"/>
            <p:nvPr/>
          </p:nvSpPr>
          <p:spPr>
            <a:xfrm rot="133011">
              <a:off x="8862462" y="1849960"/>
              <a:ext cx="69776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badi" panose="020B0604020104020204" pitchFamily="34" charset="0"/>
                </a:rPr>
                <a:t>aa</a:t>
              </a:r>
            </a:p>
          </p:txBody>
        </p:sp>
      </p:grpSp>
      <p:pic>
        <p:nvPicPr>
          <p:cNvPr id="41" name="Picture 40" descr="A rainbow colored line on a black background&#10;&#10;Description automatically generated">
            <a:extLst>
              <a:ext uri="{FF2B5EF4-FFF2-40B4-BE49-F238E27FC236}">
                <a16:creationId xmlns:a16="http://schemas.microsoft.com/office/drawing/2014/main" id="{1F0E6F4D-D359-1A7A-1A27-D9B1A4918C24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18" t="40883" r="37274" b="33461"/>
          <a:stretch/>
        </p:blipFill>
        <p:spPr>
          <a:xfrm rot="20252278">
            <a:off x="5613644" y="3429976"/>
            <a:ext cx="3510431" cy="109739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A1FFE1C7-97A0-5776-6E9A-077BB0762483}"/>
              </a:ext>
            </a:extLst>
          </p:cNvPr>
          <p:cNvSpPr txBox="1"/>
          <p:nvPr/>
        </p:nvSpPr>
        <p:spPr>
          <a:xfrm>
            <a:off x="10365262" y="1864208"/>
            <a:ext cx="8980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solidFill>
                  <a:srgbClr val="0000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badi" panose="020B0604020104020204" pitchFamily="34" charset="0"/>
              </a:rPr>
              <a:t>. . .</a:t>
            </a:r>
          </a:p>
        </p:txBody>
      </p:sp>
      <p:pic>
        <p:nvPicPr>
          <p:cNvPr id="44" name="Picture 43" descr="A rainbow colored arrows on a black background&#10;&#10;Description automatically generated">
            <a:extLst>
              <a:ext uri="{FF2B5EF4-FFF2-40B4-BE49-F238E27FC236}">
                <a16:creationId xmlns:a16="http://schemas.microsoft.com/office/drawing/2014/main" id="{4ECE5FC6-AFEC-B633-ECB1-61F7769F6F3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36" t="24061" r="24049" b="15243"/>
          <a:stretch/>
        </p:blipFill>
        <p:spPr>
          <a:xfrm rot="20351639">
            <a:off x="7739545" y="4344768"/>
            <a:ext cx="3399893" cy="1985934"/>
          </a:xfrm>
          <a:prstGeom prst="rect">
            <a:avLst/>
          </a:prstGeom>
        </p:spPr>
      </p:pic>
      <p:pic>
        <p:nvPicPr>
          <p:cNvPr id="4" name="Picture 3" descr="A rainbow colored arrows on a black background&#10;&#10;Description automatically generated">
            <a:extLst>
              <a:ext uri="{FF2B5EF4-FFF2-40B4-BE49-F238E27FC236}">
                <a16:creationId xmlns:a16="http://schemas.microsoft.com/office/drawing/2014/main" id="{4ECE5FC6-AFEC-B633-ECB1-61F7769F6F3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36" t="24061" r="24049" b="15243"/>
          <a:stretch/>
        </p:blipFill>
        <p:spPr>
          <a:xfrm rot="20351639">
            <a:off x="7739545" y="4344768"/>
            <a:ext cx="3399893" cy="1985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2246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4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7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9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6CEFE8-3CF9-9C2F-FE28-53E1EFE4EE46}"/>
              </a:ext>
            </a:extLst>
          </p:cNvPr>
          <p:cNvSpPr txBox="1">
            <a:spLocks/>
          </p:cNvSpPr>
          <p:nvPr/>
        </p:nvSpPr>
        <p:spPr>
          <a:xfrm>
            <a:off x="353962" y="2050487"/>
            <a:ext cx="4508483" cy="668594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6600" b="0" dirty="0">
                <a:solidFill>
                  <a:srgbClr val="4EAFBA"/>
                </a:solidFill>
              </a:rPr>
              <a:t>¿</a:t>
            </a:r>
            <a:r>
              <a:rPr lang="en-US" sz="6600" b="0" dirty="0" err="1">
                <a:solidFill>
                  <a:srgbClr val="4EAFBA"/>
                </a:solidFill>
              </a:rPr>
              <a:t>Cómo</a:t>
            </a:r>
            <a:r>
              <a:rPr lang="en-US" sz="6600" b="0" dirty="0">
                <a:solidFill>
                  <a:srgbClr val="4EAFBA"/>
                </a:solidFill>
              </a:rPr>
              <a:t> </a:t>
            </a:r>
            <a:r>
              <a:rPr lang="en-US" sz="6600" b="0" dirty="0" err="1">
                <a:solidFill>
                  <a:srgbClr val="4EAFBA"/>
                </a:solidFill>
              </a:rPr>
              <a:t>los</a:t>
            </a:r>
            <a:r>
              <a:rPr lang="en-US" sz="6600" b="0" dirty="0">
                <a:solidFill>
                  <a:srgbClr val="4EAFBA"/>
                </a:solidFill>
              </a:rPr>
              <a:t> </a:t>
            </a:r>
            <a:r>
              <a:rPr lang="en-US" sz="6600" b="0" dirty="0" err="1">
                <a:solidFill>
                  <a:srgbClr val="4EAFBA"/>
                </a:solidFill>
              </a:rPr>
              <a:t>fabrica</a:t>
            </a:r>
            <a:r>
              <a:rPr lang="en-US" sz="6600" b="0" dirty="0">
                <a:solidFill>
                  <a:srgbClr val="4EAFBA"/>
                </a:solidFill>
              </a:rPr>
              <a:t> </a:t>
            </a:r>
            <a:r>
              <a:rPr lang="en-US" sz="6600" b="0" dirty="0" err="1">
                <a:solidFill>
                  <a:srgbClr val="4EAFBA"/>
                </a:solidFill>
              </a:rPr>
              <a:t>el</a:t>
            </a:r>
            <a:r>
              <a:rPr lang="en-US" sz="6600" b="0" dirty="0">
                <a:solidFill>
                  <a:srgbClr val="4EAFBA"/>
                </a:solidFill>
              </a:rPr>
              <a:t> </a:t>
            </a:r>
            <a:r>
              <a:rPr lang="en-US" sz="6600" b="0" dirty="0" err="1">
                <a:solidFill>
                  <a:srgbClr val="4EAFBA"/>
                </a:solidFill>
              </a:rPr>
              <a:t>cuerpo</a:t>
            </a:r>
            <a:r>
              <a:rPr lang="en-US" sz="6600" b="0" dirty="0">
                <a:solidFill>
                  <a:srgbClr val="4EAFBA"/>
                </a:solidFill>
              </a:rPr>
              <a:t>?</a:t>
            </a:r>
            <a:endParaRPr lang="en-US" sz="8000" b="0" dirty="0">
              <a:solidFill>
                <a:srgbClr val="4EAFBA"/>
              </a:solidFill>
            </a:endParaRPr>
          </a:p>
        </p:txBody>
      </p:sp>
      <p:pic>
        <p:nvPicPr>
          <p:cNvPr id="4" name="Picture 3" descr="A human body with organs&#10;&#10;Description automatically generated">
            <a:extLst>
              <a:ext uri="{FF2B5EF4-FFF2-40B4-BE49-F238E27FC236}">
                <a16:creationId xmlns:a16="http://schemas.microsoft.com/office/drawing/2014/main" id="{72CE7196-80B8-FA7C-6BC2-134BA51D8F5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4168" y="0"/>
            <a:ext cx="6867832" cy="6867832"/>
          </a:xfrm>
          <a:prstGeom prst="rect">
            <a:avLst/>
          </a:prstGeom>
        </p:spPr>
      </p:pic>
      <p:pic>
        <p:nvPicPr>
          <p:cNvPr id="3" name="From DNA to protein - 3D">
            <a:hlinkClick r:id="" action="ppaction://media"/>
            <a:extLst>
              <a:ext uri="{FF2B5EF4-FFF2-40B4-BE49-F238E27FC236}">
                <a16:creationId xmlns:a16="http://schemas.microsoft.com/office/drawing/2014/main" id="{DCBD968B-D9B4-A8E6-2328-2C05A686C44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26655" y="296243"/>
            <a:ext cx="11138690" cy="626551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907A1F9-FE22-90B8-1DE4-D5013BC315E0}"/>
              </a:ext>
            </a:extLst>
          </p:cNvPr>
          <p:cNvSpPr txBox="1"/>
          <p:nvPr/>
        </p:nvSpPr>
        <p:spPr>
          <a:xfrm>
            <a:off x="85233" y="6607072"/>
            <a:ext cx="523893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b="1" i="1" dirty="0" err="1">
                <a:solidFill>
                  <a:schemeClr val="bg2">
                    <a:lumMod val="75000"/>
                  </a:schemeClr>
                </a:solidFill>
              </a:rPr>
              <a:t>Vídeo</a:t>
            </a:r>
            <a:r>
              <a:rPr lang="en-US" sz="800" b="1" i="1" dirty="0">
                <a:solidFill>
                  <a:schemeClr val="bg2">
                    <a:lumMod val="75000"/>
                  </a:schemeClr>
                </a:solidFill>
              </a:rPr>
              <a:t> del canal </a:t>
            </a:r>
            <a:r>
              <a:rPr lang="en-US" sz="800" b="1" i="1" dirty="0" err="1">
                <a:solidFill>
                  <a:schemeClr val="bg2">
                    <a:lumMod val="75000"/>
                  </a:schemeClr>
                </a:solidFill>
              </a:rPr>
              <a:t>Yourgenome</a:t>
            </a:r>
            <a:r>
              <a:rPr lang="en-US" sz="800" dirty="0">
                <a:solidFill>
                  <a:schemeClr val="bg2">
                    <a:lumMod val="75000"/>
                  </a:schemeClr>
                </a:solidFill>
              </a:rPr>
              <a:t>: </a:t>
            </a:r>
            <a:r>
              <a:rPr lang="en-US" sz="800" dirty="0">
                <a:solidFill>
                  <a:schemeClr val="bg2">
                    <a:lumMod val="75000"/>
                  </a:schemeClr>
                </a:solidFill>
                <a:hlinkClick r:id="rId7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https://www.youtube.com/watch?v=gG7uCskUOrA&amp;ab_channel=yourgenome</a:t>
            </a:r>
            <a:r>
              <a:rPr lang="en-US" sz="800" dirty="0">
                <a:solidFill>
                  <a:schemeClr val="bg2">
                    <a:lumMod val="75000"/>
                  </a:schemeClr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52410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6172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11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human body with organs&#10;&#10;Description automatically generated">
            <a:extLst>
              <a:ext uri="{FF2B5EF4-FFF2-40B4-BE49-F238E27FC236}">
                <a16:creationId xmlns:a16="http://schemas.microsoft.com/office/drawing/2014/main" id="{72CE7196-80B8-FA7C-6BC2-134BA51D8F5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4168" y="0"/>
            <a:ext cx="6867832" cy="6867832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671112B7-D860-CEE0-55B9-992C1912DCA3}"/>
              </a:ext>
            </a:extLst>
          </p:cNvPr>
          <p:cNvSpPr/>
          <p:nvPr/>
        </p:nvSpPr>
        <p:spPr>
          <a:xfrm>
            <a:off x="1754170" y="-85725"/>
            <a:ext cx="8184158" cy="702945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B6CEFE8-3CF9-9C2F-FE28-53E1EFE4EE46}"/>
              </a:ext>
            </a:extLst>
          </p:cNvPr>
          <p:cNvSpPr txBox="1">
            <a:spLocks/>
          </p:cNvSpPr>
          <p:nvPr/>
        </p:nvSpPr>
        <p:spPr>
          <a:xfrm>
            <a:off x="-135566" y="92378"/>
            <a:ext cx="5631202" cy="96056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6600" b="0" dirty="0">
                <a:solidFill>
                  <a:srgbClr val="4EAFBA"/>
                </a:solidFill>
                <a:latin typeface="Abadi" panose="020B0604020104020204" pitchFamily="34" charset="0"/>
              </a:rPr>
              <a:t>¿</a:t>
            </a:r>
            <a:r>
              <a:rPr lang="en-US" sz="6600" b="0" dirty="0" err="1">
                <a:solidFill>
                  <a:srgbClr val="4EAFBA"/>
                </a:solidFill>
                <a:latin typeface="Abadi" panose="020B0604020104020204" pitchFamily="34" charset="0"/>
              </a:rPr>
              <a:t>Qué</a:t>
            </a:r>
            <a:r>
              <a:rPr lang="en-US" sz="6600" b="0" dirty="0">
                <a:solidFill>
                  <a:srgbClr val="4EAFBA"/>
                </a:solidFill>
                <a:latin typeface="Abadi" panose="020B0604020104020204" pitchFamily="34" charset="0"/>
              </a:rPr>
              <a:t> </a:t>
            </a:r>
            <a:r>
              <a:rPr lang="en-US" sz="6600" b="0" dirty="0" err="1">
                <a:solidFill>
                  <a:srgbClr val="4EAFBA"/>
                </a:solidFill>
                <a:latin typeface="Abadi" panose="020B0604020104020204" pitchFamily="34" charset="0"/>
              </a:rPr>
              <a:t>hacen</a:t>
            </a:r>
            <a:r>
              <a:rPr lang="en-US" sz="6600" b="0" dirty="0">
                <a:solidFill>
                  <a:srgbClr val="4EAFBA"/>
                </a:solidFill>
              </a:rPr>
              <a:t>?</a:t>
            </a:r>
            <a:endParaRPr lang="en-US" sz="8000" b="0" dirty="0">
              <a:solidFill>
                <a:srgbClr val="4EAFB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801A1C3-737A-D088-F253-EED3924A356A}"/>
              </a:ext>
            </a:extLst>
          </p:cNvPr>
          <p:cNvSpPr txBox="1"/>
          <p:nvPr/>
        </p:nvSpPr>
        <p:spPr>
          <a:xfrm>
            <a:off x="5324168" y="249168"/>
            <a:ext cx="1991291" cy="646986"/>
          </a:xfrm>
          <a:prstGeom prst="roundRect">
            <a:avLst/>
          </a:prstGeom>
          <a:solidFill>
            <a:srgbClr val="4EAFBA"/>
          </a:solidFill>
          <a:effectLst>
            <a:glow rad="114300">
              <a:srgbClr val="9C9A93"/>
            </a:glow>
            <a:reflection blurRad="6350" stA="52000" endA="300" endPos="35000" dir="5400000" sy="-100000" algn="bl" rotWithShape="0"/>
          </a:effectLst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 b="1">
                <a:solidFill>
                  <a:schemeClr val="bg1"/>
                </a:solidFill>
                <a:latin typeface="Abadi" panose="020B0604020104020204" pitchFamily="34" charset="0"/>
              </a:defRPr>
            </a:lvl1pPr>
          </a:lstStyle>
          <a:p>
            <a:r>
              <a:rPr lang="en-US" dirty="0" err="1"/>
              <a:t>Hormonas</a:t>
            </a:r>
            <a:endParaRPr lang="en-US" dirty="0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23EA84E5-0E0C-51ED-2F70-0DF50E21EC73}"/>
              </a:ext>
            </a:extLst>
          </p:cNvPr>
          <p:cNvGrpSpPr/>
          <p:nvPr/>
        </p:nvGrpSpPr>
        <p:grpSpPr>
          <a:xfrm>
            <a:off x="5193920" y="3729318"/>
            <a:ext cx="2998013" cy="2509641"/>
            <a:chOff x="6653826" y="3827067"/>
            <a:chExt cx="2998013" cy="2509641"/>
          </a:xfrm>
        </p:grpSpPr>
        <p:pic>
          <p:nvPicPr>
            <p:cNvPr id="9" name="Picture 8" descr="A close-up of a stomach&#10;&#10;Description automatically generated">
              <a:extLst>
                <a:ext uri="{FF2B5EF4-FFF2-40B4-BE49-F238E27FC236}">
                  <a16:creationId xmlns:a16="http://schemas.microsoft.com/office/drawing/2014/main" id="{6BAA94EE-674D-6ED9-C7A3-34AF44EF955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alphaModFix amt="53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730" r="5648"/>
            <a:stretch/>
          </p:blipFill>
          <p:spPr>
            <a:xfrm>
              <a:off x="6653826" y="3827067"/>
              <a:ext cx="2998013" cy="2509641"/>
            </a:xfrm>
            <a:prstGeom prst="rect">
              <a:avLst/>
            </a:prstGeom>
          </p:spPr>
        </p:pic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43840BB6-0185-4BDE-0E70-4C7F10605072}"/>
                </a:ext>
              </a:extLst>
            </p:cNvPr>
            <p:cNvSpPr/>
            <p:nvPr/>
          </p:nvSpPr>
          <p:spPr>
            <a:xfrm flipV="1">
              <a:off x="8759009" y="6185044"/>
              <a:ext cx="892829" cy="1516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23" name="Picture 22" descr="A cartoon of a pancreas&#10;&#10;Description automatically generated">
            <a:extLst>
              <a:ext uri="{FF2B5EF4-FFF2-40B4-BE49-F238E27FC236}">
                <a16:creationId xmlns:a16="http://schemas.microsoft.com/office/drawing/2014/main" id="{8215F51D-2F9D-60AE-9006-4A648797229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alphaModFix amt="53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85" t="10364" r="11915" b="7688"/>
          <a:stretch/>
        </p:blipFill>
        <p:spPr>
          <a:xfrm>
            <a:off x="4505402" y="957718"/>
            <a:ext cx="4141344" cy="3308733"/>
          </a:xfrm>
          <a:prstGeom prst="rect">
            <a:avLst/>
          </a:prstGeom>
        </p:spPr>
      </p:pic>
      <p:grpSp>
        <p:nvGrpSpPr>
          <p:cNvPr id="30" name="Group 29">
            <a:extLst>
              <a:ext uri="{FF2B5EF4-FFF2-40B4-BE49-F238E27FC236}">
                <a16:creationId xmlns:a16="http://schemas.microsoft.com/office/drawing/2014/main" id="{DCBE6D2A-A641-E4E7-7397-0B2BC1CA7F1F}"/>
              </a:ext>
            </a:extLst>
          </p:cNvPr>
          <p:cNvGrpSpPr/>
          <p:nvPr/>
        </p:nvGrpSpPr>
        <p:grpSpPr>
          <a:xfrm>
            <a:off x="95965" y="1294293"/>
            <a:ext cx="4418638" cy="5403513"/>
            <a:chOff x="1543861" y="5233204"/>
            <a:chExt cx="1211530" cy="1481569"/>
          </a:xfrm>
          <a:effectLst>
            <a:glow rad="127000">
              <a:schemeClr val="accent1">
                <a:alpha val="0"/>
              </a:schemeClr>
            </a:glow>
          </a:effectLst>
        </p:grpSpPr>
        <p:pic>
          <p:nvPicPr>
            <p:cNvPr id="25" name="Picture 24" descr="A brain with multiple layers&#10;&#10;Description automatically generated with medium confidence">
              <a:extLst>
                <a:ext uri="{FF2B5EF4-FFF2-40B4-BE49-F238E27FC236}">
                  <a16:creationId xmlns:a16="http://schemas.microsoft.com/office/drawing/2014/main" id="{E78EA4E0-2A04-1058-9100-998A28B5484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alphaModFix amt="53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540" t="2626" r="23929" b="2109"/>
            <a:stretch/>
          </p:blipFill>
          <p:spPr>
            <a:xfrm>
              <a:off x="1543861" y="5233204"/>
              <a:ext cx="1211530" cy="1481569"/>
            </a:xfrm>
            <a:prstGeom prst="rect">
              <a:avLst/>
            </a:prstGeom>
          </p:spPr>
        </p:pic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077D175E-A770-E0D5-7D6A-3BBCBB0A6C44}"/>
                </a:ext>
              </a:extLst>
            </p:cNvPr>
            <p:cNvSpPr/>
            <p:nvPr/>
          </p:nvSpPr>
          <p:spPr>
            <a:xfrm>
              <a:off x="2552700" y="6610350"/>
              <a:ext cx="202691" cy="10442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BDC85BAB-8606-9C37-6181-3A0F24E9CE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969017"/>
              </p:ext>
            </p:extLst>
          </p:nvPr>
        </p:nvGraphicFramePr>
        <p:xfrm>
          <a:off x="504966" y="3278644"/>
          <a:ext cx="2105482" cy="254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CS ChemDraw Drawing" r:id="rId8" imgW="2217101" imgH="2679097" progId="ChemDraw.Document.6.0">
                  <p:embed/>
                </p:oleObj>
              </mc:Choice>
              <mc:Fallback>
                <p:oleObj name="CS ChemDraw Drawing" r:id="rId8" imgW="2217101" imgH="2679097" progId="ChemDraw.Document.6.0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BDC85BAB-8606-9C37-6181-3A0F24E9CE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4966" y="3278644"/>
                        <a:ext cx="2105482" cy="2544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DC62D740-0A74-AF9D-EBE6-A4CB5AB9B19B}"/>
              </a:ext>
            </a:extLst>
          </p:cNvPr>
          <p:cNvSpPr txBox="1"/>
          <p:nvPr/>
        </p:nvSpPr>
        <p:spPr>
          <a:xfrm>
            <a:off x="1006915" y="5947627"/>
            <a:ext cx="1101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solidFill>
                  <a:srgbClr val="002060"/>
                </a:solidFill>
                <a:latin typeface="Abadi" panose="020B0604020104020204" pitchFamily="34" charset="0"/>
              </a:rPr>
              <a:t>Oxitocina</a:t>
            </a:r>
            <a:endParaRPr lang="en-US" b="1" dirty="0">
              <a:solidFill>
                <a:srgbClr val="002060"/>
              </a:solidFill>
              <a:latin typeface="Abadi" panose="020B0604020104020204" pitchFamily="34" charset="0"/>
            </a:endParaRPr>
          </a:p>
        </p:txBody>
      </p:sp>
      <p:pic>
        <p:nvPicPr>
          <p:cNvPr id="35" name="Picture 34" descr="A group of colorful objects&#10;&#10;Description automatically generated with medium confidence">
            <a:extLst>
              <a:ext uri="{FF2B5EF4-FFF2-40B4-BE49-F238E27FC236}">
                <a16:creationId xmlns:a16="http://schemas.microsoft.com/office/drawing/2014/main" id="{EA45C862-C12E-F728-5568-762099D5A613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57" t="14372" r="28008" b="9777"/>
          <a:stretch/>
        </p:blipFill>
        <p:spPr>
          <a:xfrm>
            <a:off x="1697951" y="1504139"/>
            <a:ext cx="2473777" cy="2296131"/>
          </a:xfrm>
          <a:prstGeom prst="rect">
            <a:avLst/>
          </a:prstGeom>
        </p:spPr>
      </p:pic>
      <p:sp>
        <p:nvSpPr>
          <p:cNvPr id="36" name="TextBox 35">
            <a:extLst>
              <a:ext uri="{FF2B5EF4-FFF2-40B4-BE49-F238E27FC236}">
                <a16:creationId xmlns:a16="http://schemas.microsoft.com/office/drawing/2014/main" id="{6E95012A-1924-9E7E-7052-79FB385715DB}"/>
              </a:ext>
            </a:extLst>
          </p:cNvPr>
          <p:cNvSpPr txBox="1"/>
          <p:nvPr/>
        </p:nvSpPr>
        <p:spPr>
          <a:xfrm>
            <a:off x="2788568" y="3827067"/>
            <a:ext cx="1221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solidFill>
                  <a:srgbClr val="002060"/>
                </a:solidFill>
                <a:latin typeface="Abadi" panose="020B0604020104020204" pitchFamily="34" charset="0"/>
              </a:rPr>
              <a:t>Endorfinas</a:t>
            </a:r>
            <a:endParaRPr lang="en-US" b="1" dirty="0">
              <a:solidFill>
                <a:srgbClr val="002060"/>
              </a:solidFill>
              <a:latin typeface="Abadi" panose="020B0604020104020204" pitchFamily="34" charset="0"/>
            </a:endParaRPr>
          </a:p>
        </p:txBody>
      </p:sp>
      <p:pic>
        <p:nvPicPr>
          <p:cNvPr id="5" name="Picture 4" descr="A close up of a structure&#10;&#10;Description automatically generated">
            <a:extLst>
              <a:ext uri="{FF2B5EF4-FFF2-40B4-BE49-F238E27FC236}">
                <a16:creationId xmlns:a16="http://schemas.microsoft.com/office/drawing/2014/main" id="{733B40D7-AB7F-E52B-2A2F-79D0FBEC55F8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85" t="1788" r="46593" b="24444"/>
          <a:stretch/>
        </p:blipFill>
        <p:spPr>
          <a:xfrm>
            <a:off x="4652734" y="1590078"/>
            <a:ext cx="1766341" cy="2460220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1566D536-2CA3-89E9-87DF-9729FD19DA62}"/>
              </a:ext>
            </a:extLst>
          </p:cNvPr>
          <p:cNvSpPr txBox="1"/>
          <p:nvPr/>
        </p:nvSpPr>
        <p:spPr>
          <a:xfrm>
            <a:off x="6404298" y="2298860"/>
            <a:ext cx="10999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002060"/>
                </a:solidFill>
                <a:latin typeface="Abadi" panose="020B0604020104020204" pitchFamily="34" charset="0"/>
              </a:rPr>
              <a:t>Glucagón</a:t>
            </a:r>
            <a:endParaRPr lang="en-US" dirty="0">
              <a:solidFill>
                <a:srgbClr val="002060"/>
              </a:solidFill>
              <a:latin typeface="Abadi" panose="020B0604020104020204" pitchFamily="34" charset="0"/>
            </a:endParaRPr>
          </a:p>
        </p:txBody>
      </p:sp>
      <p:pic>
        <p:nvPicPr>
          <p:cNvPr id="17" name="Picture 16" descr="A spiral of colorful spirals">
            <a:extLst>
              <a:ext uri="{FF2B5EF4-FFF2-40B4-BE49-F238E27FC236}">
                <a16:creationId xmlns:a16="http://schemas.microsoft.com/office/drawing/2014/main" id="{F0E6E47A-DD5D-3267-6C6E-819BB3C6FB48}"/>
              </a:ext>
            </a:extLst>
          </p:cNvPr>
          <p:cNvPicPr>
            <a:picLocks noChangeAspect="1"/>
          </p:cNvPicPr>
          <p:nvPr/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227498">
            <a:off x="6272225" y="1108608"/>
            <a:ext cx="2660450" cy="1316368"/>
          </a:xfrm>
          <a:prstGeom prst="rect">
            <a:avLst/>
          </a:prstGeom>
        </p:spPr>
      </p:pic>
      <p:pic>
        <p:nvPicPr>
          <p:cNvPr id="14" name="Picture 13" descr="A cartoon of a pancreas&#10;&#10;Description automatically generated">
            <a:extLst>
              <a:ext uri="{FF2B5EF4-FFF2-40B4-BE49-F238E27FC236}">
                <a16:creationId xmlns:a16="http://schemas.microsoft.com/office/drawing/2014/main" id="{93E2D11B-FC96-D840-1A60-D9461B00FFBC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alphaModFix amt="53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763" t="57640" r="11915" b="7687"/>
          <a:stretch/>
        </p:blipFill>
        <p:spPr>
          <a:xfrm>
            <a:off x="5139291" y="4266451"/>
            <a:ext cx="3134585" cy="197250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E27B0794-A33F-8B8F-2989-C90D4D4B21E9}"/>
              </a:ext>
            </a:extLst>
          </p:cNvPr>
          <p:cNvSpPr txBox="1"/>
          <p:nvPr/>
        </p:nvSpPr>
        <p:spPr>
          <a:xfrm>
            <a:off x="5139291" y="4050298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002060"/>
                </a:solidFill>
                <a:latin typeface="Abadi" panose="020B0604020104020204" pitchFamily="34" charset="0"/>
              </a:rPr>
              <a:t>Insulina</a:t>
            </a:r>
            <a:endParaRPr lang="en-US" dirty="0">
              <a:solidFill>
                <a:srgbClr val="002060"/>
              </a:solidFill>
              <a:latin typeface="Abadi" panose="020B0604020104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BD148CF-E774-67F9-738A-FFDAF629E6CC}"/>
              </a:ext>
            </a:extLst>
          </p:cNvPr>
          <p:cNvSpPr txBox="1"/>
          <p:nvPr/>
        </p:nvSpPr>
        <p:spPr>
          <a:xfrm>
            <a:off x="6437022" y="5778072"/>
            <a:ext cx="8723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002060"/>
                </a:solidFill>
                <a:latin typeface="Abadi" panose="020B0604020104020204" pitchFamily="34" charset="0"/>
              </a:rPr>
              <a:t>Grelina</a:t>
            </a:r>
            <a:endParaRPr lang="en-US" dirty="0">
              <a:solidFill>
                <a:srgbClr val="002060"/>
              </a:solidFill>
              <a:latin typeface="Abadi" panose="020B0604020104020204" pitchFamily="34" charset="0"/>
            </a:endParaRPr>
          </a:p>
        </p:txBody>
      </p:sp>
      <p:pic>
        <p:nvPicPr>
          <p:cNvPr id="21" name="Picture 20" descr="A green and blue molecule&#10;&#10;Description automatically generated with medium confidence">
            <a:extLst>
              <a:ext uri="{FF2B5EF4-FFF2-40B4-BE49-F238E27FC236}">
                <a16:creationId xmlns:a16="http://schemas.microsoft.com/office/drawing/2014/main" id="{A38ED1BD-3C5C-7A81-63B6-82B7F2DBF902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40" t="8013" r="27999" b="10010"/>
          <a:stretch/>
        </p:blipFill>
        <p:spPr>
          <a:xfrm rot="21273479">
            <a:off x="6511029" y="4046186"/>
            <a:ext cx="1961630" cy="1789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2526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7" grpId="0"/>
      <p:bldP spid="36" grpId="0"/>
      <p:bldP spid="19" grpId="0"/>
      <p:bldP spid="13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human body with organs&#10;&#10;Description automatically generated">
            <a:extLst>
              <a:ext uri="{FF2B5EF4-FFF2-40B4-BE49-F238E27FC236}">
                <a16:creationId xmlns:a16="http://schemas.microsoft.com/office/drawing/2014/main" id="{72CE7196-80B8-FA7C-6BC2-134BA51D8F5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4168" y="0"/>
            <a:ext cx="6867832" cy="6867832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671112B7-D860-CEE0-55B9-992C1912DCA3}"/>
              </a:ext>
            </a:extLst>
          </p:cNvPr>
          <p:cNvSpPr/>
          <p:nvPr/>
        </p:nvSpPr>
        <p:spPr>
          <a:xfrm>
            <a:off x="1754170" y="-85725"/>
            <a:ext cx="8184158" cy="702945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B6CEFE8-3CF9-9C2F-FE28-53E1EFE4EE46}"/>
              </a:ext>
            </a:extLst>
          </p:cNvPr>
          <p:cNvSpPr txBox="1">
            <a:spLocks/>
          </p:cNvSpPr>
          <p:nvPr/>
        </p:nvSpPr>
        <p:spPr>
          <a:xfrm>
            <a:off x="-135566" y="92378"/>
            <a:ext cx="5631202" cy="96056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6600" b="0" dirty="0">
                <a:solidFill>
                  <a:srgbClr val="4EAFBA"/>
                </a:solidFill>
                <a:latin typeface="Abadi" panose="020B0604020104020204" pitchFamily="34" charset="0"/>
              </a:rPr>
              <a:t>¿</a:t>
            </a:r>
            <a:r>
              <a:rPr lang="en-US" sz="6600" b="0" dirty="0" err="1">
                <a:solidFill>
                  <a:srgbClr val="4EAFBA"/>
                </a:solidFill>
                <a:latin typeface="Abadi" panose="020B0604020104020204" pitchFamily="34" charset="0"/>
              </a:rPr>
              <a:t>Qué</a:t>
            </a:r>
            <a:r>
              <a:rPr lang="en-US" sz="6600" b="0" dirty="0">
                <a:solidFill>
                  <a:srgbClr val="4EAFBA"/>
                </a:solidFill>
                <a:latin typeface="Abadi" panose="020B0604020104020204" pitchFamily="34" charset="0"/>
              </a:rPr>
              <a:t> </a:t>
            </a:r>
            <a:r>
              <a:rPr lang="en-US" sz="6600" b="0" dirty="0" err="1">
                <a:solidFill>
                  <a:srgbClr val="4EAFBA"/>
                </a:solidFill>
                <a:latin typeface="Abadi" panose="020B0604020104020204" pitchFamily="34" charset="0"/>
              </a:rPr>
              <a:t>hacen</a:t>
            </a:r>
            <a:r>
              <a:rPr lang="en-US" sz="6600" b="0" dirty="0">
                <a:solidFill>
                  <a:srgbClr val="4EAFBA"/>
                </a:solidFill>
              </a:rPr>
              <a:t>?</a:t>
            </a:r>
            <a:endParaRPr lang="en-US" sz="8000" b="0" dirty="0">
              <a:solidFill>
                <a:srgbClr val="4EAFB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801A1C3-737A-D088-F253-EED3924A356A}"/>
              </a:ext>
            </a:extLst>
          </p:cNvPr>
          <p:cNvSpPr txBox="1"/>
          <p:nvPr/>
        </p:nvSpPr>
        <p:spPr>
          <a:xfrm>
            <a:off x="876255" y="1234180"/>
            <a:ext cx="3064093" cy="646986"/>
          </a:xfrm>
          <a:prstGeom prst="roundRect">
            <a:avLst/>
          </a:prstGeom>
          <a:solidFill>
            <a:srgbClr val="4EAFBA"/>
          </a:solidFill>
          <a:effectLst>
            <a:glow rad="114300">
              <a:srgbClr val="9C9A93"/>
            </a:glow>
            <a:reflection blurRad="6350" stA="52000" endA="300" endPos="35000" dir="5400000" sy="-100000" algn="bl" rotWithShape="0"/>
          </a:effectLst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 b="1">
                <a:solidFill>
                  <a:schemeClr val="bg1"/>
                </a:solidFill>
                <a:latin typeface="Abadi" panose="020B0604020104020204" pitchFamily="34" charset="0"/>
              </a:defRPr>
            </a:lvl1pPr>
          </a:lstStyle>
          <a:p>
            <a:r>
              <a:rPr lang="en-US" dirty="0" err="1"/>
              <a:t>Antimicrobianos</a:t>
            </a:r>
            <a:endParaRPr lang="en-U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C62D740-0A74-AF9D-EBE6-A4CB5AB9B19B}"/>
              </a:ext>
            </a:extLst>
          </p:cNvPr>
          <p:cNvSpPr txBox="1"/>
          <p:nvPr/>
        </p:nvSpPr>
        <p:spPr>
          <a:xfrm>
            <a:off x="1691161" y="6396290"/>
            <a:ext cx="1253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solidFill>
                  <a:srgbClr val="002060"/>
                </a:solidFill>
                <a:latin typeface="Abadi" panose="020B0604020104020204" pitchFamily="34" charset="0"/>
              </a:rPr>
              <a:t>Defensinas</a:t>
            </a:r>
            <a:endParaRPr lang="en-US" b="1" dirty="0">
              <a:solidFill>
                <a:srgbClr val="002060"/>
              </a:solidFill>
              <a:latin typeface="Abadi" panose="020B0604020104020204" pitchFamily="34" charset="0"/>
            </a:endParaRPr>
          </a:p>
        </p:txBody>
      </p:sp>
      <p:pic>
        <p:nvPicPr>
          <p:cNvPr id="7" name="Picture 6" descr="A blue and pink ribbon&#10;&#10;Description automatically generated">
            <a:extLst>
              <a:ext uri="{FF2B5EF4-FFF2-40B4-BE49-F238E27FC236}">
                <a16:creationId xmlns:a16="http://schemas.microsoft.com/office/drawing/2014/main" id="{BAD8776F-1976-808D-CAF1-47D184C33B0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75" t="1747" r="39425" b="13701"/>
          <a:stretch/>
        </p:blipFill>
        <p:spPr>
          <a:xfrm>
            <a:off x="1278017" y="3480832"/>
            <a:ext cx="1951309" cy="2915458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3550FE8B-F03C-B6B6-274B-F69EDF9434C8}"/>
              </a:ext>
            </a:extLst>
          </p:cNvPr>
          <p:cNvGrpSpPr/>
          <p:nvPr/>
        </p:nvGrpSpPr>
        <p:grpSpPr>
          <a:xfrm>
            <a:off x="1754170" y="2063725"/>
            <a:ext cx="1195740" cy="1226143"/>
            <a:chOff x="1754170" y="2063725"/>
            <a:chExt cx="1294890" cy="1327814"/>
          </a:xfrm>
        </p:grpSpPr>
        <p:pic>
          <p:nvPicPr>
            <p:cNvPr id="12" name="Picture 11" descr="A close up of a cell&#10;&#10;Description automatically generated">
              <a:extLst>
                <a:ext uri="{FF2B5EF4-FFF2-40B4-BE49-F238E27FC236}">
                  <a16:creationId xmlns:a16="http://schemas.microsoft.com/office/drawing/2014/main" id="{54E713E3-0684-B435-D0DA-E07409A43C0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818" t="22784" r="36337" b="5328"/>
            <a:stretch/>
          </p:blipFill>
          <p:spPr>
            <a:xfrm>
              <a:off x="1801460" y="2142948"/>
              <a:ext cx="1017430" cy="1194995"/>
            </a:xfrm>
            <a:prstGeom prst="rect">
              <a:avLst/>
            </a:prstGeom>
          </p:spPr>
        </p:pic>
        <p:sp>
          <p:nvSpPr>
            <p:cNvPr id="14" name="&quot;Not Allowed&quot; Symbol 13">
              <a:extLst>
                <a:ext uri="{FF2B5EF4-FFF2-40B4-BE49-F238E27FC236}">
                  <a16:creationId xmlns:a16="http://schemas.microsoft.com/office/drawing/2014/main" id="{81DC682A-3027-543E-BD4D-869D8A66FBF5}"/>
                </a:ext>
              </a:extLst>
            </p:cNvPr>
            <p:cNvSpPr/>
            <p:nvPr/>
          </p:nvSpPr>
          <p:spPr>
            <a:xfrm>
              <a:off x="1754170" y="2063725"/>
              <a:ext cx="1294890" cy="1327814"/>
            </a:xfrm>
            <a:prstGeom prst="noSmoking">
              <a:avLst>
                <a:gd name="adj" fmla="val 4137"/>
              </a:avLst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722A63B1-6C7A-3CAA-B53A-BF152F1F5EED}"/>
              </a:ext>
            </a:extLst>
          </p:cNvPr>
          <p:cNvSpPr txBox="1"/>
          <p:nvPr/>
        </p:nvSpPr>
        <p:spPr>
          <a:xfrm>
            <a:off x="5603584" y="1234180"/>
            <a:ext cx="2568989" cy="646986"/>
          </a:xfrm>
          <a:prstGeom prst="roundRect">
            <a:avLst/>
          </a:prstGeom>
          <a:solidFill>
            <a:srgbClr val="4EAFBA"/>
          </a:solidFill>
          <a:effectLst>
            <a:glow rad="114300">
              <a:srgbClr val="9C9A93"/>
            </a:glow>
            <a:reflection blurRad="6350" stA="52000" endA="300" endPos="35000" dir="5400000" sy="-100000" algn="bl" rotWithShape="0"/>
          </a:effectLst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 b="1">
                <a:solidFill>
                  <a:schemeClr val="bg1"/>
                </a:solidFill>
                <a:latin typeface="Abadi" panose="020B0604020104020204" pitchFamily="34" charset="0"/>
              </a:defRPr>
            </a:lvl1pPr>
          </a:lstStyle>
          <a:p>
            <a:r>
              <a:rPr lang="en-US" dirty="0" err="1"/>
              <a:t>Antioxidantes</a:t>
            </a:r>
            <a:endParaRPr lang="en-US" dirty="0"/>
          </a:p>
        </p:txBody>
      </p:sp>
      <p:pic>
        <p:nvPicPr>
          <p:cNvPr id="28" name="Picture 27" descr="A diagram of a cell&#10;&#10;Description automatically generated">
            <a:extLst>
              <a:ext uri="{FF2B5EF4-FFF2-40B4-BE49-F238E27FC236}">
                <a16:creationId xmlns:a16="http://schemas.microsoft.com/office/drawing/2014/main" id="{BE3CD90A-C75A-5BCC-2622-0ACBFD20F4C0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44" t="17627" r="2528" b="18578"/>
          <a:stretch/>
        </p:blipFill>
        <p:spPr>
          <a:xfrm>
            <a:off x="5761215" y="2191483"/>
            <a:ext cx="2253725" cy="1098385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CB186B8C-96FC-5FA6-0516-E63DE2C2891D}"/>
              </a:ext>
            </a:extLst>
          </p:cNvPr>
          <p:cNvSpPr txBox="1"/>
          <p:nvPr/>
        </p:nvSpPr>
        <p:spPr>
          <a:xfrm>
            <a:off x="6338728" y="5105931"/>
            <a:ext cx="1058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solidFill>
                  <a:srgbClr val="002060"/>
                </a:solidFill>
                <a:latin typeface="Abadi" panose="020B0604020104020204" pitchFamily="34" charset="0"/>
              </a:rPr>
              <a:t>Glutatión</a:t>
            </a:r>
            <a:endParaRPr lang="en-US" b="1" dirty="0">
              <a:solidFill>
                <a:srgbClr val="002060"/>
              </a:solidFill>
              <a:latin typeface="Abadi" panose="020B0604020104020204" pitchFamily="34" charset="0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74160EE-5E96-7D88-88BD-5CA89B4B90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783604"/>
              </p:ext>
            </p:extLst>
          </p:nvPr>
        </p:nvGraphicFramePr>
        <p:xfrm>
          <a:off x="5120637" y="3828785"/>
          <a:ext cx="3357374" cy="1098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CS ChemDraw Drawing" r:id="rId8" imgW="2226883" imgH="728298" progId="ChemDraw.Document.6.0">
                  <p:embed/>
                </p:oleObj>
              </mc:Choice>
              <mc:Fallback>
                <p:oleObj name="CS ChemDraw Drawing" r:id="rId8" imgW="2226883" imgH="728298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A74160EE-5E96-7D88-88BD-5CA89B4B90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20637" y="3828785"/>
                        <a:ext cx="3357374" cy="1098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6127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6CEFE8-3CF9-9C2F-FE28-53E1EFE4EE46}"/>
              </a:ext>
            </a:extLst>
          </p:cNvPr>
          <p:cNvSpPr txBox="1">
            <a:spLocks/>
          </p:cNvSpPr>
          <p:nvPr/>
        </p:nvSpPr>
        <p:spPr>
          <a:xfrm>
            <a:off x="-813993" y="2059344"/>
            <a:ext cx="6909993" cy="273931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6600" b="0" dirty="0">
                <a:solidFill>
                  <a:srgbClr val="4EAFBA"/>
                </a:solidFill>
                <a:latin typeface="Abadi" panose="020B0604020104020204" pitchFamily="34" charset="0"/>
              </a:rPr>
              <a:t>¿</a:t>
            </a:r>
            <a:r>
              <a:rPr lang="en-US" sz="6600" b="0" dirty="0" err="1">
                <a:solidFill>
                  <a:srgbClr val="4EAFBA"/>
                </a:solidFill>
                <a:latin typeface="Abadi" panose="020B0604020104020204" pitchFamily="34" charset="0"/>
              </a:rPr>
              <a:t>Cómo</a:t>
            </a:r>
            <a:r>
              <a:rPr lang="en-US" sz="6600" b="0" dirty="0">
                <a:solidFill>
                  <a:srgbClr val="4EAFBA"/>
                </a:solidFill>
                <a:latin typeface="Abadi" panose="020B0604020104020204" pitchFamily="34" charset="0"/>
              </a:rPr>
              <a:t> </a:t>
            </a:r>
            <a:r>
              <a:rPr lang="en-US" sz="6600" b="0" dirty="0" err="1">
                <a:solidFill>
                  <a:srgbClr val="4EAFBA"/>
                </a:solidFill>
                <a:latin typeface="Abadi" panose="020B0604020104020204" pitchFamily="34" charset="0"/>
              </a:rPr>
              <a:t>los</a:t>
            </a:r>
            <a:r>
              <a:rPr lang="en-US" sz="6600" b="0" dirty="0">
                <a:solidFill>
                  <a:srgbClr val="4EAFBA"/>
                </a:solidFill>
                <a:latin typeface="Abadi" panose="020B0604020104020204" pitchFamily="34" charset="0"/>
              </a:rPr>
              <a:t> </a:t>
            </a:r>
            <a:r>
              <a:rPr lang="en-US" sz="6600" b="0" dirty="0" err="1">
                <a:solidFill>
                  <a:srgbClr val="4EAFBA"/>
                </a:solidFill>
                <a:latin typeface="Abadi" panose="020B0604020104020204" pitchFamily="34" charset="0"/>
              </a:rPr>
              <a:t>fabricamos</a:t>
            </a:r>
            <a:r>
              <a:rPr lang="en-US" sz="6600" b="0" dirty="0">
                <a:solidFill>
                  <a:srgbClr val="4EAFBA"/>
                </a:solidFill>
                <a:latin typeface="Abadi" panose="020B0604020104020204" pitchFamily="34" charset="0"/>
              </a:rPr>
              <a:t> </a:t>
            </a:r>
            <a:r>
              <a:rPr lang="en-US" sz="6600" b="0" dirty="0" err="1">
                <a:solidFill>
                  <a:srgbClr val="4EAFBA"/>
                </a:solidFill>
                <a:latin typeface="Abadi" panose="020B0604020104020204" pitchFamily="34" charset="0"/>
              </a:rPr>
              <a:t>nosotros</a:t>
            </a:r>
            <a:r>
              <a:rPr lang="en-US" sz="6600" b="0" dirty="0">
                <a:solidFill>
                  <a:srgbClr val="4EAFBA"/>
                </a:solidFill>
                <a:latin typeface="Abadi" panose="020B0604020104020204" pitchFamily="34" charset="0"/>
              </a:rPr>
              <a:t>?</a:t>
            </a:r>
            <a:endParaRPr lang="en-US" sz="8000" b="0" dirty="0">
              <a:solidFill>
                <a:srgbClr val="4EAFBA"/>
              </a:solidFill>
            </a:endParaRPr>
          </a:p>
        </p:txBody>
      </p:sp>
      <p:pic>
        <p:nvPicPr>
          <p:cNvPr id="5" name="Picture 4" descr="A group of people in lab coats working in a laboratory&#10;&#10;Description automatically generated">
            <a:extLst>
              <a:ext uri="{FF2B5EF4-FFF2-40B4-BE49-F238E27FC236}">
                <a16:creationId xmlns:a16="http://schemas.microsoft.com/office/drawing/2014/main" id="{67A6AAF9-2324-DCAA-0D07-7539B3C4578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0"/>
            <a:ext cx="6858000" cy="68580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B75E850-3D59-41AF-51F7-2DF0EFCD23F2}"/>
              </a:ext>
            </a:extLst>
          </p:cNvPr>
          <p:cNvSpPr/>
          <p:nvPr/>
        </p:nvSpPr>
        <p:spPr>
          <a:xfrm>
            <a:off x="5334000" y="2950"/>
            <a:ext cx="6858000" cy="6858000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26" name="Picture 2" descr="undefined">
            <a:extLst>
              <a:ext uri="{FF2B5EF4-FFF2-40B4-BE49-F238E27FC236}">
                <a16:creationId xmlns:a16="http://schemas.microsoft.com/office/drawing/2014/main" id="{C45AD541-D9FA-3555-6471-EAA0A7E3DF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6076" y="1722346"/>
            <a:ext cx="2457894" cy="347792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46C5AD53-245B-F456-6142-20C760996F43}"/>
              </a:ext>
            </a:extLst>
          </p:cNvPr>
          <p:cNvGrpSpPr/>
          <p:nvPr/>
        </p:nvGrpSpPr>
        <p:grpSpPr>
          <a:xfrm>
            <a:off x="7589873" y="5342339"/>
            <a:ext cx="2610300" cy="1191816"/>
            <a:chOff x="7656286" y="5559004"/>
            <a:chExt cx="2610300" cy="1191816"/>
          </a:xfrm>
        </p:grpSpPr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C1724268-CD78-78B8-EABC-23741E31865B}"/>
                </a:ext>
              </a:extLst>
            </p:cNvPr>
            <p:cNvSpPr/>
            <p:nvPr/>
          </p:nvSpPr>
          <p:spPr>
            <a:xfrm>
              <a:off x="7656286" y="5559004"/>
              <a:ext cx="2610300" cy="1191816"/>
            </a:xfrm>
            <a:prstGeom prst="roundRect">
              <a:avLst/>
            </a:prstGeom>
            <a:solidFill>
              <a:srgbClr val="A7D8DD">
                <a:alpha val="80000"/>
              </a:srgbClr>
            </a:solidFill>
          </p:spPr>
          <p:txBody>
            <a:bodyPr wrap="square" rtlCol="0">
              <a:spAutoFit/>
            </a:bodyPr>
            <a:lstStyle/>
            <a:p>
              <a:pPr algn="ctr"/>
              <a:endParaRPr lang="en-US" sz="3200" b="1" dirty="0">
                <a:solidFill>
                  <a:schemeClr val="tx1"/>
                </a:solidFill>
                <a:latin typeface="Abadi" panose="020B0604020104020204" pitchFamily="34" charset="0"/>
              </a:endParaRPr>
            </a:p>
            <a:p>
              <a:pPr algn="ctr"/>
              <a:endParaRPr lang="en-US" sz="3200" b="1" dirty="0">
                <a:solidFill>
                  <a:schemeClr val="tx1"/>
                </a:solidFill>
                <a:latin typeface="Abadi" panose="020B0604020104020204" pitchFamily="34" charset="0"/>
              </a:endParaRP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B41D0149-89EB-6462-E338-483A536EF3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93784"/>
                </p:ext>
              </p:extLst>
            </p:nvPr>
          </p:nvGraphicFramePr>
          <p:xfrm>
            <a:off x="7722700" y="5585923"/>
            <a:ext cx="2477473" cy="11379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name="CS ChemDraw Drawing" r:id="rId6" imgW="1327369" imgH="609332" progId="ChemDraw.Document.6.0">
                    <p:embed/>
                  </p:oleObj>
                </mc:Choice>
                <mc:Fallback>
                  <p:oleObj name="CS ChemDraw Drawing" r:id="rId6" imgW="1327369" imgH="609332" progId="ChemDraw.Document.6.0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B41D0149-89EB-6462-E338-483A536EF3F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722700" y="5585923"/>
                          <a:ext cx="2477473" cy="11379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6C53D6D6-C81D-1D82-FD8D-3ADEB58F1F23}"/>
              </a:ext>
            </a:extLst>
          </p:cNvPr>
          <p:cNvSpPr txBox="1"/>
          <p:nvPr/>
        </p:nvSpPr>
        <p:spPr>
          <a:xfrm>
            <a:off x="6478801" y="387447"/>
            <a:ext cx="4832445" cy="1191816"/>
          </a:xfrm>
          <a:prstGeom prst="roundRect">
            <a:avLst/>
          </a:prstGeom>
          <a:solidFill>
            <a:srgbClr val="A7D8DD">
              <a:alpha val="80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badi" panose="020B0604020104020204" pitchFamily="34" charset="0"/>
              </a:rPr>
              <a:t>Hermann Emil Fischer</a:t>
            </a:r>
          </a:p>
          <a:p>
            <a:pPr algn="ctr"/>
            <a:r>
              <a:rPr lang="en-US" sz="3200" dirty="0">
                <a:latin typeface="Abadi" panose="020B0604020104020204" pitchFamily="34" charset="0"/>
              </a:rPr>
              <a:t>(Nobel de </a:t>
            </a:r>
            <a:r>
              <a:rPr lang="en-US" sz="3200" dirty="0" err="1">
                <a:latin typeface="Abadi" panose="020B0604020104020204" pitchFamily="34" charset="0"/>
              </a:rPr>
              <a:t>Química</a:t>
            </a:r>
            <a:r>
              <a:rPr lang="en-US" sz="3200" dirty="0">
                <a:latin typeface="Abadi" panose="020B0604020104020204" pitchFamily="34" charset="0"/>
              </a:rPr>
              <a:t>, 1902)</a:t>
            </a:r>
          </a:p>
        </p:txBody>
      </p:sp>
    </p:spTree>
    <p:extLst>
      <p:ext uri="{BB962C8B-B14F-4D97-AF65-F5344CB8AC3E}">
        <p14:creationId xmlns:p14="http://schemas.microsoft.com/office/powerpoint/2010/main" val="3345594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6CEFE8-3CF9-9C2F-FE28-53E1EFE4EE46}"/>
              </a:ext>
            </a:extLst>
          </p:cNvPr>
          <p:cNvSpPr txBox="1">
            <a:spLocks/>
          </p:cNvSpPr>
          <p:nvPr/>
        </p:nvSpPr>
        <p:spPr>
          <a:xfrm>
            <a:off x="-813993" y="2059344"/>
            <a:ext cx="6909993" cy="273931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6600" b="0" dirty="0">
                <a:solidFill>
                  <a:srgbClr val="4EAFBA"/>
                </a:solidFill>
                <a:latin typeface="Abadi" panose="020B0604020104020204" pitchFamily="34" charset="0"/>
              </a:rPr>
              <a:t>¿</a:t>
            </a:r>
            <a:r>
              <a:rPr lang="en-US" sz="6600" b="0" dirty="0" err="1">
                <a:solidFill>
                  <a:srgbClr val="4EAFBA"/>
                </a:solidFill>
                <a:latin typeface="Abadi" panose="020B0604020104020204" pitchFamily="34" charset="0"/>
              </a:rPr>
              <a:t>Cómo</a:t>
            </a:r>
            <a:r>
              <a:rPr lang="en-US" sz="6600" b="0" dirty="0">
                <a:solidFill>
                  <a:srgbClr val="4EAFBA"/>
                </a:solidFill>
                <a:latin typeface="Abadi" panose="020B0604020104020204" pitchFamily="34" charset="0"/>
              </a:rPr>
              <a:t> </a:t>
            </a:r>
            <a:r>
              <a:rPr lang="en-US" sz="6600" b="0" dirty="0" err="1">
                <a:solidFill>
                  <a:srgbClr val="4EAFBA"/>
                </a:solidFill>
                <a:latin typeface="Abadi" panose="020B0604020104020204" pitchFamily="34" charset="0"/>
              </a:rPr>
              <a:t>los</a:t>
            </a:r>
            <a:r>
              <a:rPr lang="en-US" sz="6600" b="0" dirty="0">
                <a:solidFill>
                  <a:srgbClr val="4EAFBA"/>
                </a:solidFill>
                <a:latin typeface="Abadi" panose="020B0604020104020204" pitchFamily="34" charset="0"/>
              </a:rPr>
              <a:t> </a:t>
            </a:r>
            <a:r>
              <a:rPr lang="en-US" sz="6600" b="0" dirty="0" err="1">
                <a:solidFill>
                  <a:srgbClr val="4EAFBA"/>
                </a:solidFill>
                <a:latin typeface="Abadi" panose="020B0604020104020204" pitchFamily="34" charset="0"/>
              </a:rPr>
              <a:t>fabricamos</a:t>
            </a:r>
            <a:r>
              <a:rPr lang="en-US" sz="6600" b="0" dirty="0">
                <a:solidFill>
                  <a:srgbClr val="4EAFBA"/>
                </a:solidFill>
                <a:latin typeface="Abadi" panose="020B0604020104020204" pitchFamily="34" charset="0"/>
              </a:rPr>
              <a:t> </a:t>
            </a:r>
            <a:r>
              <a:rPr lang="en-US" sz="6600" b="0" dirty="0" err="1">
                <a:solidFill>
                  <a:srgbClr val="4EAFBA"/>
                </a:solidFill>
                <a:latin typeface="Abadi" panose="020B0604020104020204" pitchFamily="34" charset="0"/>
              </a:rPr>
              <a:t>nosotros</a:t>
            </a:r>
            <a:r>
              <a:rPr lang="en-US" sz="6600" b="0" dirty="0">
                <a:solidFill>
                  <a:srgbClr val="4EAFBA"/>
                </a:solidFill>
                <a:latin typeface="Abadi" panose="020B0604020104020204" pitchFamily="34" charset="0"/>
              </a:rPr>
              <a:t>?</a:t>
            </a:r>
            <a:endParaRPr lang="en-US" sz="8000" b="0" dirty="0">
              <a:solidFill>
                <a:srgbClr val="4EAFBA"/>
              </a:solidFill>
            </a:endParaRPr>
          </a:p>
        </p:txBody>
      </p:sp>
      <p:pic>
        <p:nvPicPr>
          <p:cNvPr id="5" name="Picture 4" descr="A group of people in lab coats working in a laboratory&#10;&#10;Description automatically generated">
            <a:extLst>
              <a:ext uri="{FF2B5EF4-FFF2-40B4-BE49-F238E27FC236}">
                <a16:creationId xmlns:a16="http://schemas.microsoft.com/office/drawing/2014/main" id="{67A6AAF9-2324-DCAA-0D07-7539B3C4578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0"/>
            <a:ext cx="6858000" cy="68580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B75E850-3D59-41AF-51F7-2DF0EFCD23F2}"/>
              </a:ext>
            </a:extLst>
          </p:cNvPr>
          <p:cNvSpPr/>
          <p:nvPr/>
        </p:nvSpPr>
        <p:spPr>
          <a:xfrm>
            <a:off x="5334000" y="2950"/>
            <a:ext cx="6858000" cy="6858000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98" name="Group 97">
            <a:extLst>
              <a:ext uri="{FF2B5EF4-FFF2-40B4-BE49-F238E27FC236}">
                <a16:creationId xmlns:a16="http://schemas.microsoft.com/office/drawing/2014/main" id="{73980709-BB70-D987-91C8-F51AFF6F7015}"/>
              </a:ext>
            </a:extLst>
          </p:cNvPr>
          <p:cNvGrpSpPr/>
          <p:nvPr/>
        </p:nvGrpSpPr>
        <p:grpSpPr>
          <a:xfrm>
            <a:off x="5654040" y="2961933"/>
            <a:ext cx="1070919" cy="3746671"/>
            <a:chOff x="6560582" y="2026179"/>
            <a:chExt cx="1372166" cy="4800600"/>
          </a:xfrm>
        </p:grpSpPr>
        <p:pic>
          <p:nvPicPr>
            <p:cNvPr id="75" name="Picture 74" descr="A close up of a tube&#10;&#10;Description automatically generated">
              <a:extLst>
                <a:ext uri="{FF2B5EF4-FFF2-40B4-BE49-F238E27FC236}">
                  <a16:creationId xmlns:a16="http://schemas.microsoft.com/office/drawing/2014/main" id="{57BFF7AC-27EB-A9CE-9BA2-AF2D331EAB8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795" r="39197"/>
            <a:stretch/>
          </p:blipFill>
          <p:spPr>
            <a:xfrm>
              <a:off x="6560582" y="2026179"/>
              <a:ext cx="1372166" cy="4800600"/>
            </a:xfrm>
            <a:prstGeom prst="rect">
              <a:avLst/>
            </a:prstGeom>
          </p:spPr>
        </p:pic>
        <p:pic>
          <p:nvPicPr>
            <p:cNvPr id="65" name="Picture 64" descr="A ball of food on a black background&#10;&#10;Description automatically generated">
              <a:extLst>
                <a:ext uri="{FF2B5EF4-FFF2-40B4-BE49-F238E27FC236}">
                  <a16:creationId xmlns:a16="http://schemas.microsoft.com/office/drawing/2014/main" id="{847871A6-C5FA-FB42-FBFD-A4FCF735877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686" t="4385" r="17407" b="7354"/>
            <a:stretch/>
          </p:blipFill>
          <p:spPr>
            <a:xfrm>
              <a:off x="7167862" y="5533827"/>
              <a:ext cx="111301" cy="109313"/>
            </a:xfrm>
            <a:prstGeom prst="rect">
              <a:avLst/>
            </a:prstGeom>
          </p:spPr>
        </p:pic>
        <p:pic>
          <p:nvPicPr>
            <p:cNvPr id="76" name="Picture 75" descr="A ball of food on a black background&#10;&#10;Description automatically generated">
              <a:extLst>
                <a:ext uri="{FF2B5EF4-FFF2-40B4-BE49-F238E27FC236}">
                  <a16:creationId xmlns:a16="http://schemas.microsoft.com/office/drawing/2014/main" id="{E7D16EAE-0B4B-97B2-20AA-9B62B26D1C2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686" t="4385" r="17407" b="7354"/>
            <a:stretch/>
          </p:blipFill>
          <p:spPr>
            <a:xfrm>
              <a:off x="7246665" y="5569644"/>
              <a:ext cx="120944" cy="118784"/>
            </a:xfrm>
            <a:prstGeom prst="rect">
              <a:avLst/>
            </a:prstGeom>
          </p:spPr>
        </p:pic>
        <p:pic>
          <p:nvPicPr>
            <p:cNvPr id="77" name="Picture 76" descr="A ball of food on a black background&#10;&#10;Description automatically generated">
              <a:extLst>
                <a:ext uri="{FF2B5EF4-FFF2-40B4-BE49-F238E27FC236}">
                  <a16:creationId xmlns:a16="http://schemas.microsoft.com/office/drawing/2014/main" id="{D943E0B4-8A72-54B3-C2EB-D6879D1E217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686" t="4385" r="17407" b="7354"/>
            <a:stretch/>
          </p:blipFill>
          <p:spPr>
            <a:xfrm>
              <a:off x="7172265" y="5652313"/>
              <a:ext cx="111301" cy="109313"/>
            </a:xfrm>
            <a:prstGeom prst="rect">
              <a:avLst/>
            </a:prstGeom>
          </p:spPr>
        </p:pic>
        <p:pic>
          <p:nvPicPr>
            <p:cNvPr id="78" name="Picture 77" descr="A ball of food on a black background&#10;&#10;Description automatically generated">
              <a:extLst>
                <a:ext uri="{FF2B5EF4-FFF2-40B4-BE49-F238E27FC236}">
                  <a16:creationId xmlns:a16="http://schemas.microsoft.com/office/drawing/2014/main" id="{CC81F17C-033A-400A-8781-2EC201041B5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686" t="4385" r="17407" b="7354"/>
            <a:stretch/>
          </p:blipFill>
          <p:spPr>
            <a:xfrm>
              <a:off x="7281417" y="5861777"/>
              <a:ext cx="111301" cy="109313"/>
            </a:xfrm>
            <a:prstGeom prst="rect">
              <a:avLst/>
            </a:prstGeom>
          </p:spPr>
        </p:pic>
        <p:pic>
          <p:nvPicPr>
            <p:cNvPr id="79" name="Picture 78" descr="A ball of food on a black background&#10;&#10;Description automatically generated">
              <a:extLst>
                <a:ext uri="{FF2B5EF4-FFF2-40B4-BE49-F238E27FC236}">
                  <a16:creationId xmlns:a16="http://schemas.microsoft.com/office/drawing/2014/main" id="{455F405F-5441-B139-842F-04847C0D8DC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686" t="4385" r="17407" b="7354"/>
            <a:stretch/>
          </p:blipFill>
          <p:spPr>
            <a:xfrm>
              <a:off x="7293705" y="5725135"/>
              <a:ext cx="111301" cy="109313"/>
            </a:xfrm>
            <a:prstGeom prst="rect">
              <a:avLst/>
            </a:prstGeom>
          </p:spPr>
        </p:pic>
        <p:pic>
          <p:nvPicPr>
            <p:cNvPr id="80" name="Picture 79" descr="A ball of food on a black background&#10;&#10;Description automatically generated">
              <a:extLst>
                <a:ext uri="{FF2B5EF4-FFF2-40B4-BE49-F238E27FC236}">
                  <a16:creationId xmlns:a16="http://schemas.microsoft.com/office/drawing/2014/main" id="{62065346-0467-1BAE-8418-3D1129B2E39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686" t="4385" r="17407" b="7354"/>
            <a:stretch/>
          </p:blipFill>
          <p:spPr>
            <a:xfrm>
              <a:off x="7204714" y="5431651"/>
              <a:ext cx="111301" cy="109313"/>
            </a:xfrm>
            <a:prstGeom prst="rect">
              <a:avLst/>
            </a:prstGeom>
          </p:spPr>
        </p:pic>
        <p:pic>
          <p:nvPicPr>
            <p:cNvPr id="81" name="Picture 80" descr="A ball of food on a black background&#10;&#10;Description automatically generated">
              <a:extLst>
                <a:ext uri="{FF2B5EF4-FFF2-40B4-BE49-F238E27FC236}">
                  <a16:creationId xmlns:a16="http://schemas.microsoft.com/office/drawing/2014/main" id="{8B986A28-329C-C3DD-7C9F-8DD20C85062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686" t="4385" r="17407" b="7354"/>
            <a:stretch/>
          </p:blipFill>
          <p:spPr>
            <a:xfrm>
              <a:off x="7311563" y="5433687"/>
              <a:ext cx="111301" cy="109313"/>
            </a:xfrm>
            <a:prstGeom prst="rect">
              <a:avLst/>
            </a:prstGeom>
          </p:spPr>
        </p:pic>
        <p:pic>
          <p:nvPicPr>
            <p:cNvPr id="82" name="Picture 81" descr="A ball of food on a black background&#10;&#10;Description automatically generated">
              <a:extLst>
                <a:ext uri="{FF2B5EF4-FFF2-40B4-BE49-F238E27FC236}">
                  <a16:creationId xmlns:a16="http://schemas.microsoft.com/office/drawing/2014/main" id="{F18830A9-C950-E058-0F9A-8F8A5AB1CE7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686" t="4385" r="17407" b="7354"/>
            <a:stretch/>
          </p:blipFill>
          <p:spPr>
            <a:xfrm>
              <a:off x="7201142" y="5750428"/>
              <a:ext cx="111301" cy="109313"/>
            </a:xfrm>
            <a:prstGeom prst="rect">
              <a:avLst/>
            </a:prstGeom>
          </p:spPr>
        </p:pic>
        <p:pic>
          <p:nvPicPr>
            <p:cNvPr id="85" name="Picture 84" descr="A ball of food on a black background&#10;&#10;Description automatically generated">
              <a:extLst>
                <a:ext uri="{FF2B5EF4-FFF2-40B4-BE49-F238E27FC236}">
                  <a16:creationId xmlns:a16="http://schemas.microsoft.com/office/drawing/2014/main" id="{B1C95725-5110-37F5-E9FD-3A184B5DD1D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686" t="4385" r="17407" b="7354"/>
            <a:stretch/>
          </p:blipFill>
          <p:spPr>
            <a:xfrm>
              <a:off x="7180118" y="5868427"/>
              <a:ext cx="111301" cy="109313"/>
            </a:xfrm>
            <a:prstGeom prst="rect">
              <a:avLst/>
            </a:prstGeom>
          </p:spPr>
        </p:pic>
        <p:pic>
          <p:nvPicPr>
            <p:cNvPr id="86" name="Picture 85" descr="A ball of food on a black background&#10;&#10;Description automatically generated">
              <a:extLst>
                <a:ext uri="{FF2B5EF4-FFF2-40B4-BE49-F238E27FC236}">
                  <a16:creationId xmlns:a16="http://schemas.microsoft.com/office/drawing/2014/main" id="{80584A16-549D-5AF7-E482-BCC249B2227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686" t="4385" r="17407" b="7354"/>
            <a:stretch/>
          </p:blipFill>
          <p:spPr>
            <a:xfrm>
              <a:off x="7232560" y="5938175"/>
              <a:ext cx="111301" cy="109313"/>
            </a:xfrm>
            <a:prstGeom prst="rect">
              <a:avLst/>
            </a:prstGeom>
          </p:spPr>
        </p:pic>
        <p:pic>
          <p:nvPicPr>
            <p:cNvPr id="87" name="Picture 86" descr="A ball of food on a black background&#10;&#10;Description automatically generated">
              <a:extLst>
                <a:ext uri="{FF2B5EF4-FFF2-40B4-BE49-F238E27FC236}">
                  <a16:creationId xmlns:a16="http://schemas.microsoft.com/office/drawing/2014/main" id="{8C8E339D-B613-8FF7-A49A-45CA40DC5C4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686" t="4385" r="17407" b="7354"/>
            <a:stretch/>
          </p:blipFill>
          <p:spPr>
            <a:xfrm>
              <a:off x="7180118" y="6076295"/>
              <a:ext cx="111301" cy="109313"/>
            </a:xfrm>
            <a:prstGeom prst="rect">
              <a:avLst/>
            </a:prstGeom>
          </p:spPr>
        </p:pic>
        <p:pic>
          <p:nvPicPr>
            <p:cNvPr id="88" name="Picture 87" descr="A ball of food on a black background&#10;&#10;Description automatically generated">
              <a:extLst>
                <a:ext uri="{FF2B5EF4-FFF2-40B4-BE49-F238E27FC236}">
                  <a16:creationId xmlns:a16="http://schemas.microsoft.com/office/drawing/2014/main" id="{2D106232-57BF-4DBE-08C9-87FA11E54F5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686" t="4385" r="17407" b="7354"/>
            <a:stretch/>
          </p:blipFill>
          <p:spPr>
            <a:xfrm>
              <a:off x="7259037" y="6048967"/>
              <a:ext cx="111301" cy="109313"/>
            </a:xfrm>
            <a:prstGeom prst="rect">
              <a:avLst/>
            </a:prstGeom>
          </p:spPr>
        </p:pic>
        <p:pic>
          <p:nvPicPr>
            <p:cNvPr id="89" name="Picture 88" descr="A ball of food on a black background&#10;&#10;Description automatically generated">
              <a:extLst>
                <a:ext uri="{FF2B5EF4-FFF2-40B4-BE49-F238E27FC236}">
                  <a16:creationId xmlns:a16="http://schemas.microsoft.com/office/drawing/2014/main" id="{B9E83513-B86E-AE88-7AD4-3E33D590D23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686" t="4385" r="17407" b="7354"/>
            <a:stretch/>
          </p:blipFill>
          <p:spPr>
            <a:xfrm>
              <a:off x="7259037" y="6103624"/>
              <a:ext cx="111301" cy="109313"/>
            </a:xfrm>
            <a:prstGeom prst="rect">
              <a:avLst/>
            </a:prstGeom>
          </p:spPr>
        </p:pic>
        <p:pic>
          <p:nvPicPr>
            <p:cNvPr id="90" name="Picture 89" descr="A ball of food on a black background&#10;&#10;Description automatically generated">
              <a:extLst>
                <a:ext uri="{FF2B5EF4-FFF2-40B4-BE49-F238E27FC236}">
                  <a16:creationId xmlns:a16="http://schemas.microsoft.com/office/drawing/2014/main" id="{C186ED93-0024-050E-9B83-07CB996DC1A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686" t="4385" r="17407" b="7354"/>
            <a:stretch/>
          </p:blipFill>
          <p:spPr>
            <a:xfrm>
              <a:off x="7180118" y="6164093"/>
              <a:ext cx="111301" cy="109313"/>
            </a:xfrm>
            <a:prstGeom prst="rect">
              <a:avLst/>
            </a:prstGeom>
          </p:spPr>
        </p:pic>
        <p:pic>
          <p:nvPicPr>
            <p:cNvPr id="91" name="Picture 90" descr="A ball of food on a black background&#10;&#10;Description automatically generated">
              <a:extLst>
                <a:ext uri="{FF2B5EF4-FFF2-40B4-BE49-F238E27FC236}">
                  <a16:creationId xmlns:a16="http://schemas.microsoft.com/office/drawing/2014/main" id="{BF37020C-1284-B513-CAB4-0354F42CCB3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686" t="4385" r="17407" b="7354"/>
            <a:stretch/>
          </p:blipFill>
          <p:spPr>
            <a:xfrm>
              <a:off x="7251486" y="6181606"/>
              <a:ext cx="111301" cy="109313"/>
            </a:xfrm>
            <a:prstGeom prst="rect">
              <a:avLst/>
            </a:prstGeom>
          </p:spPr>
        </p:pic>
        <p:pic>
          <p:nvPicPr>
            <p:cNvPr id="92" name="Picture 91" descr="A ball of food on a black background&#10;&#10;Description automatically generated">
              <a:extLst>
                <a:ext uri="{FF2B5EF4-FFF2-40B4-BE49-F238E27FC236}">
                  <a16:creationId xmlns:a16="http://schemas.microsoft.com/office/drawing/2014/main" id="{A54FE044-8849-0349-B69D-E7F7B9C49BD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686" t="4385" r="17407" b="7354"/>
            <a:stretch/>
          </p:blipFill>
          <p:spPr>
            <a:xfrm>
              <a:off x="7177424" y="6527391"/>
              <a:ext cx="111301" cy="109313"/>
            </a:xfrm>
            <a:prstGeom prst="rect">
              <a:avLst/>
            </a:prstGeom>
          </p:spPr>
        </p:pic>
        <p:pic>
          <p:nvPicPr>
            <p:cNvPr id="93" name="Picture 92" descr="A ball of food on a black background&#10;&#10;Description automatically generated">
              <a:extLst>
                <a:ext uri="{FF2B5EF4-FFF2-40B4-BE49-F238E27FC236}">
                  <a16:creationId xmlns:a16="http://schemas.microsoft.com/office/drawing/2014/main" id="{2268DF78-2BDB-04F4-375D-8A5048877A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686" t="4385" r="17407" b="7354"/>
            <a:stretch/>
          </p:blipFill>
          <p:spPr>
            <a:xfrm>
              <a:off x="7177925" y="6276644"/>
              <a:ext cx="111301" cy="109313"/>
            </a:xfrm>
            <a:prstGeom prst="rect">
              <a:avLst/>
            </a:prstGeom>
          </p:spPr>
        </p:pic>
        <p:pic>
          <p:nvPicPr>
            <p:cNvPr id="94" name="Picture 93" descr="A ball of food on a black background&#10;&#10;Description automatically generated">
              <a:extLst>
                <a:ext uri="{FF2B5EF4-FFF2-40B4-BE49-F238E27FC236}">
                  <a16:creationId xmlns:a16="http://schemas.microsoft.com/office/drawing/2014/main" id="{EF4CED54-BB61-8756-BB47-E0F5B9F74AB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686" t="4385" r="17407" b="7354"/>
            <a:stretch/>
          </p:blipFill>
          <p:spPr>
            <a:xfrm>
              <a:off x="7259036" y="6302072"/>
              <a:ext cx="111301" cy="109313"/>
            </a:xfrm>
            <a:prstGeom prst="rect">
              <a:avLst/>
            </a:prstGeom>
          </p:spPr>
        </p:pic>
        <p:pic>
          <p:nvPicPr>
            <p:cNvPr id="95" name="Picture 94" descr="A ball of food on a black background&#10;&#10;Description automatically generated">
              <a:extLst>
                <a:ext uri="{FF2B5EF4-FFF2-40B4-BE49-F238E27FC236}">
                  <a16:creationId xmlns:a16="http://schemas.microsoft.com/office/drawing/2014/main" id="{52394026-006A-CA67-BB3A-556E420C31A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686" t="4385" r="17407" b="7354"/>
            <a:stretch/>
          </p:blipFill>
          <p:spPr>
            <a:xfrm>
              <a:off x="7275087" y="6441489"/>
              <a:ext cx="111301" cy="109313"/>
            </a:xfrm>
            <a:prstGeom prst="rect">
              <a:avLst/>
            </a:prstGeom>
          </p:spPr>
        </p:pic>
        <p:pic>
          <p:nvPicPr>
            <p:cNvPr id="96" name="Picture 95" descr="A ball of food on a black background&#10;&#10;Description automatically generated">
              <a:extLst>
                <a:ext uri="{FF2B5EF4-FFF2-40B4-BE49-F238E27FC236}">
                  <a16:creationId xmlns:a16="http://schemas.microsoft.com/office/drawing/2014/main" id="{B4FCC14E-FADC-1502-B946-C1DD869026D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686" t="4385" r="17407" b="7354"/>
            <a:stretch/>
          </p:blipFill>
          <p:spPr>
            <a:xfrm>
              <a:off x="7188227" y="6401108"/>
              <a:ext cx="111301" cy="109313"/>
            </a:xfrm>
            <a:prstGeom prst="rect">
              <a:avLst/>
            </a:prstGeom>
          </p:spPr>
        </p:pic>
        <p:pic>
          <p:nvPicPr>
            <p:cNvPr id="97" name="Picture 96" descr="A ball of food on a black background&#10;&#10;Description automatically generated">
              <a:extLst>
                <a:ext uri="{FF2B5EF4-FFF2-40B4-BE49-F238E27FC236}">
                  <a16:creationId xmlns:a16="http://schemas.microsoft.com/office/drawing/2014/main" id="{B6084F65-9CCA-525A-D3BC-75A51A527EC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686" t="4385" r="17407" b="7354"/>
            <a:stretch/>
          </p:blipFill>
          <p:spPr>
            <a:xfrm>
              <a:off x="7097865" y="5436350"/>
              <a:ext cx="111301" cy="109313"/>
            </a:xfrm>
            <a:prstGeom prst="rect">
              <a:avLst/>
            </a:prstGeom>
          </p:spPr>
        </p:pic>
      </p:grpSp>
      <p:sp>
        <p:nvSpPr>
          <p:cNvPr id="114" name="Free-form: Shape 113">
            <a:extLst>
              <a:ext uri="{FF2B5EF4-FFF2-40B4-BE49-F238E27FC236}">
                <a16:creationId xmlns:a16="http://schemas.microsoft.com/office/drawing/2014/main" id="{8E1B7827-3075-F7C5-F727-1F2F604BE731}"/>
              </a:ext>
            </a:extLst>
          </p:cNvPr>
          <p:cNvSpPr/>
          <p:nvPr/>
        </p:nvSpPr>
        <p:spPr>
          <a:xfrm>
            <a:off x="6229976" y="4857708"/>
            <a:ext cx="4788421" cy="1639347"/>
          </a:xfrm>
          <a:custGeom>
            <a:avLst/>
            <a:gdLst>
              <a:gd name="connsiteX0" fmla="*/ 672725 w 4575149"/>
              <a:gd name="connsiteY0" fmla="*/ 0 h 1639347"/>
              <a:gd name="connsiteX1" fmla="*/ 4363813 w 4575149"/>
              <a:gd name="connsiteY1" fmla="*/ 0 h 1639347"/>
              <a:gd name="connsiteX2" fmla="*/ 4575149 w 4575149"/>
              <a:gd name="connsiteY2" fmla="*/ 211336 h 1639347"/>
              <a:gd name="connsiteX3" fmla="*/ 4575149 w 4575149"/>
              <a:gd name="connsiteY3" fmla="*/ 1056655 h 1639347"/>
              <a:gd name="connsiteX4" fmla="*/ 4363813 w 4575149"/>
              <a:gd name="connsiteY4" fmla="*/ 1267991 h 1639347"/>
              <a:gd name="connsiteX5" fmla="*/ 895940 w 4575149"/>
              <a:gd name="connsiteY5" fmla="*/ 1267991 h 1639347"/>
              <a:gd name="connsiteX6" fmla="*/ 0 w 4575149"/>
              <a:gd name="connsiteY6" fmla="*/ 1639347 h 1639347"/>
              <a:gd name="connsiteX7" fmla="*/ 461389 w 4575149"/>
              <a:gd name="connsiteY7" fmla="*/ 731621 h 1639347"/>
              <a:gd name="connsiteX8" fmla="*/ 461389 w 4575149"/>
              <a:gd name="connsiteY8" fmla="*/ 211336 h 1639347"/>
              <a:gd name="connsiteX9" fmla="*/ 672725 w 4575149"/>
              <a:gd name="connsiteY9" fmla="*/ 0 h 16393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575149" h="1639347">
                <a:moveTo>
                  <a:pt x="672725" y="0"/>
                </a:moveTo>
                <a:lnTo>
                  <a:pt x="4363813" y="0"/>
                </a:lnTo>
                <a:cubicBezTo>
                  <a:pt x="4480531" y="0"/>
                  <a:pt x="4575149" y="94618"/>
                  <a:pt x="4575149" y="211336"/>
                </a:cubicBezTo>
                <a:lnTo>
                  <a:pt x="4575149" y="1056655"/>
                </a:lnTo>
                <a:cubicBezTo>
                  <a:pt x="4575149" y="1173373"/>
                  <a:pt x="4480531" y="1267991"/>
                  <a:pt x="4363813" y="1267991"/>
                </a:cubicBezTo>
                <a:lnTo>
                  <a:pt x="895940" y="1267991"/>
                </a:lnTo>
                <a:lnTo>
                  <a:pt x="0" y="1639347"/>
                </a:lnTo>
                <a:lnTo>
                  <a:pt x="461389" y="731621"/>
                </a:lnTo>
                <a:lnTo>
                  <a:pt x="461389" y="211336"/>
                </a:lnTo>
                <a:cubicBezTo>
                  <a:pt x="461389" y="94618"/>
                  <a:pt x="556007" y="0"/>
                  <a:pt x="672725" y="0"/>
                </a:cubicBezTo>
                <a:close/>
              </a:path>
            </a:pathLst>
          </a:custGeom>
          <a:gradFill flip="none" rotWithShape="1">
            <a:gsLst>
              <a:gs pos="0">
                <a:srgbClr val="F8E0A0"/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71" name="Free-form: Shape 70">
            <a:extLst>
              <a:ext uri="{FF2B5EF4-FFF2-40B4-BE49-F238E27FC236}">
                <a16:creationId xmlns:a16="http://schemas.microsoft.com/office/drawing/2014/main" id="{8F355EF8-14A5-B096-1C4C-81D9D0B87AF0}"/>
              </a:ext>
            </a:extLst>
          </p:cNvPr>
          <p:cNvSpPr/>
          <p:nvPr/>
        </p:nvSpPr>
        <p:spPr>
          <a:xfrm>
            <a:off x="7861853" y="5535758"/>
            <a:ext cx="463967" cy="45719"/>
          </a:xfrm>
          <a:custGeom>
            <a:avLst/>
            <a:gdLst>
              <a:gd name="connsiteX0" fmla="*/ 0 w 463967"/>
              <a:gd name="connsiteY0" fmla="*/ 45719 h 45719"/>
              <a:gd name="connsiteX1" fmla="*/ 96947 w 463967"/>
              <a:gd name="connsiteY1" fmla="*/ 26125 h 45719"/>
              <a:gd name="connsiteX2" fmla="*/ 166196 w 463967"/>
              <a:gd name="connsiteY2" fmla="*/ 0 h 45719"/>
              <a:gd name="connsiteX3" fmla="*/ 360094 w 463967"/>
              <a:gd name="connsiteY3" fmla="*/ 6531 h 45719"/>
              <a:gd name="connsiteX4" fmla="*/ 408568 w 463967"/>
              <a:gd name="connsiteY4" fmla="*/ 26125 h 45719"/>
              <a:gd name="connsiteX5" fmla="*/ 463967 w 463967"/>
              <a:gd name="connsiteY5" fmla="*/ 39187 h 457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3967" h="45719" extrusionOk="0">
                <a:moveTo>
                  <a:pt x="0" y="45719"/>
                </a:moveTo>
                <a:cubicBezTo>
                  <a:pt x="23953" y="34520"/>
                  <a:pt x="67357" y="32165"/>
                  <a:pt x="96947" y="26125"/>
                </a:cubicBezTo>
                <a:cubicBezTo>
                  <a:pt x="120829" y="21057"/>
                  <a:pt x="138640" y="11017"/>
                  <a:pt x="166196" y="0"/>
                </a:cubicBezTo>
                <a:cubicBezTo>
                  <a:pt x="242702" y="-7323"/>
                  <a:pt x="287423" y="7501"/>
                  <a:pt x="360094" y="6531"/>
                </a:cubicBezTo>
                <a:cubicBezTo>
                  <a:pt x="372589" y="5462"/>
                  <a:pt x="402153" y="23098"/>
                  <a:pt x="408568" y="26125"/>
                </a:cubicBezTo>
                <a:cubicBezTo>
                  <a:pt x="445247" y="42820"/>
                  <a:pt x="434488" y="36799"/>
                  <a:pt x="463967" y="39187"/>
                </a:cubicBezTo>
              </a:path>
            </a:pathLst>
          </a:custGeom>
          <a:noFill/>
          <a:ln w="57150">
            <a:solidFill>
              <a:srgbClr val="EFBD78"/>
            </a:solidFill>
            <a:extLst>
              <a:ext uri="{C807C97D-BFC1-408E-A445-0C87EB9F89A2}">
                <ask:lineSketchStyleProps xmlns:ask="http://schemas.microsoft.com/office/drawing/2018/sketchyshapes" xmlns="" sd="1023741404">
                  <a:custGeom>
                    <a:avLst/>
                    <a:gdLst>
                      <a:gd name="connsiteX0" fmla="*/ 0 w 696190"/>
                      <a:gd name="connsiteY0" fmla="*/ 72737 h 72737"/>
                      <a:gd name="connsiteX1" fmla="*/ 145472 w 696190"/>
                      <a:gd name="connsiteY1" fmla="*/ 41564 h 72737"/>
                      <a:gd name="connsiteX2" fmla="*/ 249381 w 696190"/>
                      <a:gd name="connsiteY2" fmla="*/ 0 h 72737"/>
                      <a:gd name="connsiteX3" fmla="*/ 540327 w 696190"/>
                      <a:gd name="connsiteY3" fmla="*/ 10391 h 72737"/>
                      <a:gd name="connsiteX4" fmla="*/ 613063 w 696190"/>
                      <a:gd name="connsiteY4" fmla="*/ 41564 h 72737"/>
                      <a:gd name="connsiteX5" fmla="*/ 696190 w 696190"/>
                      <a:gd name="connsiteY5" fmla="*/ 62346 h 7273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696190" h="72737">
                        <a:moveTo>
                          <a:pt x="0" y="72737"/>
                        </a:moveTo>
                        <a:cubicBezTo>
                          <a:pt x="39768" y="64783"/>
                          <a:pt x="101235" y="54203"/>
                          <a:pt x="145472" y="41564"/>
                        </a:cubicBezTo>
                        <a:cubicBezTo>
                          <a:pt x="182939" y="30859"/>
                          <a:pt x="211687" y="16155"/>
                          <a:pt x="249381" y="0"/>
                        </a:cubicBezTo>
                        <a:cubicBezTo>
                          <a:pt x="346363" y="3464"/>
                          <a:pt x="443485" y="4143"/>
                          <a:pt x="540327" y="10391"/>
                        </a:cubicBezTo>
                        <a:cubicBezTo>
                          <a:pt x="559053" y="11599"/>
                          <a:pt x="600087" y="35797"/>
                          <a:pt x="613063" y="41564"/>
                        </a:cubicBezTo>
                        <a:cubicBezTo>
                          <a:pt x="668505" y="66205"/>
                          <a:pt x="649798" y="62346"/>
                          <a:pt x="696190" y="62346"/>
                        </a:cubicBezTo>
                      </a:path>
                    </a:pathLst>
                  </a:custGeom>
                  <ask:type>
                    <ask:lineSketchFreehand/>
                  </ask:type>
                </ask:lineSketchStyleProps>
              </a:ext>
            </a:extLst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9ADEA56C-9A38-90F0-9C96-69DB8ABF66E9}"/>
              </a:ext>
            </a:extLst>
          </p:cNvPr>
          <p:cNvGrpSpPr/>
          <p:nvPr/>
        </p:nvGrpSpPr>
        <p:grpSpPr>
          <a:xfrm>
            <a:off x="8581424" y="5065713"/>
            <a:ext cx="476007" cy="414474"/>
            <a:chOff x="6534554" y="1742944"/>
            <a:chExt cx="697760" cy="607562"/>
          </a:xfrm>
        </p:grpSpPr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EDB3F75C-A8CB-B996-06AD-5F963BEE2EBF}"/>
                </a:ext>
              </a:extLst>
            </p:cNvPr>
            <p:cNvSpPr/>
            <p:nvPr/>
          </p:nvSpPr>
          <p:spPr>
            <a:xfrm rot="1958492">
              <a:off x="6572059" y="1776177"/>
              <a:ext cx="620014" cy="574329"/>
            </a:xfrm>
            <a:prstGeom prst="ellipse">
              <a:avLst/>
            </a:prstGeom>
            <a:solidFill>
              <a:srgbClr val="9FDE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 dirty="0">
                <a:latin typeface="Abadi" panose="020B0604020104020204" pitchFamily="34" charset="0"/>
                <a:cs typeface="Aptos Serif" panose="020B0502040204020203" pitchFamily="18" charset="0"/>
              </a:endParaRP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C9670C99-43DF-C215-87A9-94173D79D25D}"/>
                </a:ext>
              </a:extLst>
            </p:cNvPr>
            <p:cNvSpPr txBox="1"/>
            <p:nvPr/>
          </p:nvSpPr>
          <p:spPr>
            <a:xfrm rot="133011">
              <a:off x="6534554" y="1742944"/>
              <a:ext cx="69776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badi" panose="020B0604020104020204" pitchFamily="34" charset="0"/>
                </a:rPr>
                <a:t>aa</a:t>
              </a:r>
            </a:p>
          </p:txBody>
        </p:sp>
      </p:grpSp>
      <p:sp>
        <p:nvSpPr>
          <p:cNvPr id="61" name="TextBox 60">
            <a:extLst>
              <a:ext uri="{FF2B5EF4-FFF2-40B4-BE49-F238E27FC236}">
                <a16:creationId xmlns:a16="http://schemas.microsoft.com/office/drawing/2014/main" id="{FDADC3D7-EF90-21CC-5E68-360A8BB53B89}"/>
              </a:ext>
            </a:extLst>
          </p:cNvPr>
          <p:cNvSpPr txBox="1"/>
          <p:nvPr/>
        </p:nvSpPr>
        <p:spPr>
          <a:xfrm>
            <a:off x="10405785" y="5179772"/>
            <a:ext cx="6126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badi" panose="020B0604020104020204" pitchFamily="34" charset="0"/>
              </a:rPr>
              <a:t>. . .</a:t>
            </a: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B01DA0A4-F1CC-62B5-6EEE-6FA14A7CB56B}"/>
              </a:ext>
            </a:extLst>
          </p:cNvPr>
          <p:cNvGrpSpPr/>
          <p:nvPr/>
        </p:nvGrpSpPr>
        <p:grpSpPr>
          <a:xfrm>
            <a:off x="9315980" y="5047037"/>
            <a:ext cx="476007" cy="422569"/>
            <a:chOff x="7681606" y="1720498"/>
            <a:chExt cx="697760" cy="619428"/>
          </a:xfrm>
        </p:grpSpPr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D821E29E-D8B6-5460-7199-4CD44792FD53}"/>
                </a:ext>
              </a:extLst>
            </p:cNvPr>
            <p:cNvSpPr/>
            <p:nvPr/>
          </p:nvSpPr>
          <p:spPr>
            <a:xfrm rot="1958492">
              <a:off x="7727855" y="1765597"/>
              <a:ext cx="620014" cy="574329"/>
            </a:xfrm>
            <a:prstGeom prst="ellipse">
              <a:avLst/>
            </a:prstGeom>
            <a:solidFill>
              <a:srgbClr val="00B13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 dirty="0">
                <a:latin typeface="Abadi" panose="020B0604020104020204" pitchFamily="34" charset="0"/>
                <a:cs typeface="Aptos Serif" panose="020B0502040204020203" pitchFamily="18" charset="0"/>
              </a:endParaRP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48D581D0-7B8D-0C27-FA6A-B97002A655E8}"/>
                </a:ext>
              </a:extLst>
            </p:cNvPr>
            <p:cNvSpPr txBox="1"/>
            <p:nvPr/>
          </p:nvSpPr>
          <p:spPr>
            <a:xfrm rot="133011">
              <a:off x="7681606" y="1720498"/>
              <a:ext cx="69776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badi" panose="020B0604020104020204" pitchFamily="34" charset="0"/>
                </a:rPr>
                <a:t>aa</a:t>
              </a: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80845441-00A4-024C-B803-FBD89FAD5215}"/>
              </a:ext>
            </a:extLst>
          </p:cNvPr>
          <p:cNvGrpSpPr/>
          <p:nvPr/>
        </p:nvGrpSpPr>
        <p:grpSpPr>
          <a:xfrm>
            <a:off x="8955380" y="5202533"/>
            <a:ext cx="476007" cy="415545"/>
            <a:chOff x="7117806" y="1879266"/>
            <a:chExt cx="697760" cy="609133"/>
          </a:xfrm>
        </p:grpSpPr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D359B33A-E503-6643-8C8A-8073E529C390}"/>
                </a:ext>
              </a:extLst>
            </p:cNvPr>
            <p:cNvSpPr/>
            <p:nvPr/>
          </p:nvSpPr>
          <p:spPr>
            <a:xfrm rot="1958492">
              <a:off x="7161184" y="1914070"/>
              <a:ext cx="620014" cy="574329"/>
            </a:xfrm>
            <a:prstGeom prst="ellipse">
              <a:avLst/>
            </a:prstGeom>
            <a:solidFill>
              <a:srgbClr val="53FF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 dirty="0">
                <a:latin typeface="Abadi" panose="020B0604020104020204" pitchFamily="34" charset="0"/>
                <a:cs typeface="Aptos Serif" panose="020B0502040204020203" pitchFamily="18" charset="0"/>
              </a:endParaRP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33F39141-8C92-CB77-0B69-7B2470ADA3B9}"/>
                </a:ext>
              </a:extLst>
            </p:cNvPr>
            <p:cNvSpPr txBox="1"/>
            <p:nvPr/>
          </p:nvSpPr>
          <p:spPr>
            <a:xfrm rot="133011">
              <a:off x="7117806" y="1879266"/>
              <a:ext cx="697760" cy="4001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badi" panose="020B0604020104020204" pitchFamily="34" charset="0"/>
                </a:rPr>
                <a:t>aa</a:t>
              </a: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0EC53963-731F-9591-5840-BCF07B185968}"/>
              </a:ext>
            </a:extLst>
          </p:cNvPr>
          <p:cNvGrpSpPr/>
          <p:nvPr/>
        </p:nvGrpSpPr>
        <p:grpSpPr>
          <a:xfrm>
            <a:off x="8244277" y="5263121"/>
            <a:ext cx="476007" cy="417712"/>
            <a:chOff x="6004621" y="1975420"/>
            <a:chExt cx="697760" cy="612308"/>
          </a:xfrm>
        </p:grpSpPr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6CB47A67-DA9A-3A46-D72C-EF62B3910E85}"/>
                </a:ext>
              </a:extLst>
            </p:cNvPr>
            <p:cNvSpPr/>
            <p:nvPr/>
          </p:nvSpPr>
          <p:spPr>
            <a:xfrm rot="1958492">
              <a:off x="6051954" y="2013399"/>
              <a:ext cx="620014" cy="574329"/>
            </a:xfrm>
            <a:prstGeom prst="ellipse">
              <a:avLst/>
            </a:prstGeom>
            <a:solidFill>
              <a:srgbClr val="C8FF04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b="1" dirty="0">
                <a:latin typeface="Abadi" panose="020B0604020104020204" pitchFamily="34" charset="0"/>
                <a:cs typeface="Aptos Serif" panose="020B0502040204020203" pitchFamily="18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2F8B8CFC-EBE5-2AD1-6FD3-85AF256BD6D5}"/>
                </a:ext>
              </a:extLst>
            </p:cNvPr>
            <p:cNvSpPr txBox="1"/>
            <p:nvPr/>
          </p:nvSpPr>
          <p:spPr>
            <a:xfrm rot="133011">
              <a:off x="6004621" y="1975420"/>
              <a:ext cx="69776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badi" panose="020B0604020104020204" pitchFamily="34" charset="0"/>
                </a:rPr>
                <a:t>aa</a:t>
              </a:r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F9688E9A-87AA-0E65-E71B-1CC270C3CB4C}"/>
              </a:ext>
            </a:extLst>
          </p:cNvPr>
          <p:cNvGrpSpPr/>
          <p:nvPr/>
        </p:nvGrpSpPr>
        <p:grpSpPr>
          <a:xfrm>
            <a:off x="10044716" y="5072890"/>
            <a:ext cx="476007" cy="423945"/>
            <a:chOff x="8862462" y="1745708"/>
            <a:chExt cx="697760" cy="621444"/>
          </a:xfrm>
        </p:grpSpPr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AB4D6691-4708-D424-3B4D-22FFC04EA881}"/>
                </a:ext>
              </a:extLst>
            </p:cNvPr>
            <p:cNvSpPr/>
            <p:nvPr/>
          </p:nvSpPr>
          <p:spPr>
            <a:xfrm rot="1958492">
              <a:off x="8901335" y="1792823"/>
              <a:ext cx="620014" cy="574329"/>
            </a:xfrm>
            <a:prstGeom prst="ellipse">
              <a:avLst/>
            </a:prstGeom>
            <a:solidFill>
              <a:srgbClr val="00C4E4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 dirty="0">
                <a:latin typeface="Abadi" panose="020B0604020104020204" pitchFamily="34" charset="0"/>
                <a:cs typeface="Aptos Serif" panose="020B0502040204020203" pitchFamily="18" charset="0"/>
              </a:endParaRP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15023A22-ADD6-0027-6C45-E1E30B9037CA}"/>
                </a:ext>
              </a:extLst>
            </p:cNvPr>
            <p:cNvSpPr txBox="1"/>
            <p:nvPr/>
          </p:nvSpPr>
          <p:spPr>
            <a:xfrm rot="133011">
              <a:off x="8862462" y="1745708"/>
              <a:ext cx="697760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badi" panose="020B0604020104020204" pitchFamily="34" charset="0"/>
                </a:rPr>
                <a:t>aa</a:t>
              </a:r>
            </a:p>
          </p:txBody>
        </p: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C761A6A3-BAFC-7AA9-0B9A-B85C93C6B2BA}"/>
              </a:ext>
            </a:extLst>
          </p:cNvPr>
          <p:cNvGrpSpPr/>
          <p:nvPr/>
        </p:nvGrpSpPr>
        <p:grpSpPr>
          <a:xfrm>
            <a:off x="9693492" y="5227929"/>
            <a:ext cx="476007" cy="416894"/>
            <a:chOff x="8284670" y="1904035"/>
            <a:chExt cx="697760" cy="611111"/>
          </a:xfrm>
        </p:grpSpPr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178E2F25-A535-49FE-84C2-8227BCB87DE6}"/>
                </a:ext>
              </a:extLst>
            </p:cNvPr>
            <p:cNvSpPr/>
            <p:nvPr/>
          </p:nvSpPr>
          <p:spPr>
            <a:xfrm rot="1958492">
              <a:off x="8323757" y="1940817"/>
              <a:ext cx="620014" cy="574329"/>
            </a:xfrm>
            <a:prstGeom prst="ellipse">
              <a:avLst/>
            </a:prstGeom>
            <a:solidFill>
              <a:srgbClr val="00FFC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 dirty="0">
                <a:latin typeface="Abadi" panose="020B0604020104020204" pitchFamily="34" charset="0"/>
                <a:cs typeface="Aptos Serif" panose="020B0502040204020203" pitchFamily="18" charset="0"/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AEC512E9-56B5-EAED-78B9-586B3B9A514C}"/>
                </a:ext>
              </a:extLst>
            </p:cNvPr>
            <p:cNvSpPr txBox="1"/>
            <p:nvPr/>
          </p:nvSpPr>
          <p:spPr>
            <a:xfrm rot="133011">
              <a:off x="8284670" y="1904035"/>
              <a:ext cx="697760" cy="4001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badi" panose="020B0604020104020204" pitchFamily="34" charset="0"/>
                </a:rPr>
                <a:t>aa</a:t>
              </a:r>
            </a:p>
          </p:txBody>
        </p:sp>
      </p:grpSp>
      <p:pic>
        <p:nvPicPr>
          <p:cNvPr id="99" name="Picture 98" descr="A ball of food on a black background&#10;&#10;Description automatically generated">
            <a:extLst>
              <a:ext uri="{FF2B5EF4-FFF2-40B4-BE49-F238E27FC236}">
                <a16:creationId xmlns:a16="http://schemas.microsoft.com/office/drawing/2014/main" id="{32747B32-A586-328F-DF51-F665251EDB53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86" t="4385" r="17407" b="7354"/>
          <a:stretch/>
        </p:blipFill>
        <p:spPr>
          <a:xfrm>
            <a:off x="6819293" y="4967527"/>
            <a:ext cx="1109407" cy="1089592"/>
          </a:xfrm>
          <a:prstGeom prst="rect">
            <a:avLst/>
          </a:prstGeom>
        </p:spPr>
      </p:pic>
      <p:pic>
        <p:nvPicPr>
          <p:cNvPr id="120" name="Picture 119" descr="A paint brush and a round white and colorful ball with dots&#10;&#10;Description automatically generated with medium confidence">
            <a:extLst>
              <a:ext uri="{FF2B5EF4-FFF2-40B4-BE49-F238E27FC236}">
                <a16:creationId xmlns:a16="http://schemas.microsoft.com/office/drawing/2014/main" id="{E0E1722F-63FF-C2C7-C128-4FEDA7BE6A96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00" t="4858" r="31980" b="8530"/>
          <a:stretch/>
        </p:blipFill>
        <p:spPr>
          <a:xfrm>
            <a:off x="6370320" y="2326108"/>
            <a:ext cx="1461261" cy="1767579"/>
          </a:xfrm>
          <a:prstGeom prst="rect">
            <a:avLst/>
          </a:prstGeom>
        </p:spPr>
      </p:pic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5E0D395F-A69A-6151-7238-8A5214472B90}"/>
              </a:ext>
            </a:extLst>
          </p:cNvPr>
          <p:cNvCxnSpPr>
            <a:cxnSpLocks/>
          </p:cNvCxnSpPr>
          <p:nvPr/>
        </p:nvCxnSpPr>
        <p:spPr>
          <a:xfrm flipV="1">
            <a:off x="7928700" y="4454382"/>
            <a:ext cx="465727" cy="1526077"/>
          </a:xfrm>
          <a:prstGeom prst="line">
            <a:avLst/>
          </a:prstGeom>
          <a:ln w="38100">
            <a:solidFill>
              <a:schemeClr val="tx1"/>
            </a:solidFill>
            <a:prstDash val="sysDash"/>
            <a:headEnd type="none" w="med" len="med"/>
            <a:tailEnd type="arrow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0" name="Picture 129" descr="A close-up of a test tube&#10;&#10;Description automatically generated">
            <a:extLst>
              <a:ext uri="{FF2B5EF4-FFF2-40B4-BE49-F238E27FC236}">
                <a16:creationId xmlns:a16="http://schemas.microsoft.com/office/drawing/2014/main" id="{85B99CCF-70B3-AC38-4F47-9BB3FB59ADC7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45" t="11672" r="13838" b="16621"/>
          <a:stretch/>
        </p:blipFill>
        <p:spPr>
          <a:xfrm>
            <a:off x="9116825" y="1361243"/>
            <a:ext cx="2849853" cy="2008653"/>
          </a:xfrm>
          <a:prstGeom prst="rect">
            <a:avLst/>
          </a:prstGeom>
        </p:spPr>
      </p:pic>
      <p:pic>
        <p:nvPicPr>
          <p:cNvPr id="133" name="Picture 132" descr="A close-up of a test tube&#10;&#10;Description automatically generated">
            <a:extLst>
              <a:ext uri="{FF2B5EF4-FFF2-40B4-BE49-F238E27FC236}">
                <a16:creationId xmlns:a16="http://schemas.microsoft.com/office/drawing/2014/main" id="{658781A4-D887-F64C-334D-3815D15B7FEB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40" t="13796" r="8633" b="13315"/>
          <a:stretch/>
        </p:blipFill>
        <p:spPr>
          <a:xfrm>
            <a:off x="7742986" y="2888088"/>
            <a:ext cx="2896173" cy="1725709"/>
          </a:xfrm>
          <a:prstGeom prst="rect">
            <a:avLst/>
          </a:prstGeom>
        </p:spPr>
      </p:pic>
      <p:pic>
        <p:nvPicPr>
          <p:cNvPr id="139" name="Picture 138" descr="A blue thumb up symbol&#10;&#10;Description automatically generated">
            <a:extLst>
              <a:ext uri="{FF2B5EF4-FFF2-40B4-BE49-F238E27FC236}">
                <a16:creationId xmlns:a16="http://schemas.microsoft.com/office/drawing/2014/main" id="{0D13C056-F46A-3FB0-FDB5-77A99F8C60DA}"/>
              </a:ext>
            </a:extLst>
          </p:cNvPr>
          <p:cNvPicPr>
            <a:picLocks noChangeAspect="1"/>
          </p:cNvPicPr>
          <p:nvPr/>
        </p:nvPicPr>
        <p:blipFill>
          <a:blip r:embed="rId11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5079" y="1775989"/>
            <a:ext cx="1311726" cy="918208"/>
          </a:xfrm>
          <a:prstGeom prst="rect">
            <a:avLst/>
          </a:prstGeom>
          <a:effectLst>
            <a:glow rad="228600">
              <a:schemeClr val="accent6">
                <a:satMod val="175000"/>
                <a:alpha val="40000"/>
              </a:schemeClr>
            </a:glow>
          </a:effec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8ECD68BE-98AA-B363-FA59-E9B9E5DEC6B3}"/>
              </a:ext>
            </a:extLst>
          </p:cNvPr>
          <p:cNvSpPr txBox="1"/>
          <p:nvPr/>
        </p:nvSpPr>
        <p:spPr>
          <a:xfrm>
            <a:off x="6334632" y="279164"/>
            <a:ext cx="5156152" cy="1328023"/>
          </a:xfrm>
          <a:prstGeom prst="roundRect">
            <a:avLst/>
          </a:prstGeom>
          <a:solidFill>
            <a:srgbClr val="A7D8DD">
              <a:alpha val="80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s-ES" sz="3600" b="0" i="0" dirty="0">
                <a:effectLst/>
                <a:latin typeface="Abadi" panose="020B0604020104020204" pitchFamily="34" charset="0"/>
              </a:rPr>
              <a:t>Síntesis de Péptidos en Fase Sólida</a:t>
            </a:r>
            <a:endParaRPr lang="en-US" sz="3600" i="1" dirty="0">
              <a:latin typeface="Abadi" panose="020B0604020104020204" pitchFamily="34" charset="0"/>
            </a:endParaRPr>
          </a:p>
        </p:txBody>
      </p:sp>
      <p:pic>
        <p:nvPicPr>
          <p:cNvPr id="4" name="Picture 3" descr="A person in a white lab coat&#10;&#10;Description automatically generated">
            <a:extLst>
              <a:ext uri="{FF2B5EF4-FFF2-40B4-BE49-F238E27FC236}">
                <a16:creationId xmlns:a16="http://schemas.microsoft.com/office/drawing/2014/main" id="{E019B136-9386-83FC-606D-2D29C98871C4}"/>
              </a:ext>
            </a:extLst>
          </p:cNvPr>
          <p:cNvPicPr>
            <a:picLocks noChangeAspect="1"/>
          </p:cNvPicPr>
          <p:nvPr/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541190" y="863150"/>
            <a:ext cx="6858000" cy="5143500"/>
          </a:xfrm>
          <a:prstGeom prst="rect">
            <a:avLst/>
          </a:prstGeom>
        </p:spPr>
      </p:pic>
      <p:sp>
        <p:nvSpPr>
          <p:cNvPr id="140" name="Oval 139">
            <a:extLst>
              <a:ext uri="{FF2B5EF4-FFF2-40B4-BE49-F238E27FC236}">
                <a16:creationId xmlns:a16="http://schemas.microsoft.com/office/drawing/2014/main" id="{78F70717-7328-3ABE-D3E3-E4A95BDD9D1F}"/>
              </a:ext>
            </a:extLst>
          </p:cNvPr>
          <p:cNvSpPr/>
          <p:nvPr/>
        </p:nvSpPr>
        <p:spPr>
          <a:xfrm>
            <a:off x="9503777" y="3284379"/>
            <a:ext cx="1026761" cy="1036369"/>
          </a:xfrm>
          <a:prstGeom prst="ellipse">
            <a:avLst/>
          </a:prstGeom>
          <a:noFill/>
          <a:ln w="57150">
            <a:solidFill>
              <a:schemeClr val="tx1"/>
            </a:solidFill>
            <a:prstDash val="sysDash"/>
          </a:ln>
          <a:effectLst>
            <a:glow rad="2286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 descr="A glass flask with a tube and a pipe&#10;&#10;Description automatically generated">
            <a:extLst>
              <a:ext uri="{FF2B5EF4-FFF2-40B4-BE49-F238E27FC236}">
                <a16:creationId xmlns:a16="http://schemas.microsoft.com/office/drawing/2014/main" id="{DA84681E-7678-C8EC-9BB7-FF05F37E71DA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259"/>
          <a:stretch/>
        </p:blipFill>
        <p:spPr>
          <a:xfrm>
            <a:off x="8901213" y="1339126"/>
            <a:ext cx="2992215" cy="3061663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glow rad="228600">
              <a:schemeClr val="accent6">
                <a:satMod val="175000"/>
                <a:alpha val="40000"/>
              </a:schemeClr>
            </a:glow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</p:spTree>
    <p:extLst>
      <p:ext uri="{BB962C8B-B14F-4D97-AF65-F5344CB8AC3E}">
        <p14:creationId xmlns:p14="http://schemas.microsoft.com/office/powerpoint/2010/main" val="298202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4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6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5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5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" grpId="0" animBg="1"/>
      <p:bldP spid="71" grpId="0" animBg="1"/>
      <p:bldP spid="61" grpId="0"/>
      <p:bldP spid="140" grpId="0" animBg="1"/>
    </p:bldLst>
  </p:timing>
</p:sld>
</file>

<file path=ppt/theme/theme1.xml><?xml version="1.0" encoding="utf-8"?>
<a:theme xmlns:a="http://schemas.openxmlformats.org/drawingml/2006/main" name="AccentBoxVTI">
  <a:themeElements>
    <a:clrScheme name="AnalogousFromLightSeedLeftStep">
      <a:dk1>
        <a:srgbClr val="000000"/>
      </a:dk1>
      <a:lt1>
        <a:srgbClr val="FFFFFF"/>
      </a:lt1>
      <a:dk2>
        <a:srgbClr val="213B33"/>
      </a:dk2>
      <a:lt2>
        <a:srgbClr val="E8E3E2"/>
      </a:lt2>
      <a:accent1>
        <a:srgbClr val="4EAFBA"/>
      </a:accent1>
      <a:accent2>
        <a:srgbClr val="4DB392"/>
      </a:accent2>
      <a:accent3>
        <a:srgbClr val="4FB369"/>
      </a:accent3>
      <a:accent4>
        <a:srgbClr val="5DB54E"/>
      </a:accent4>
      <a:accent5>
        <a:srgbClr val="89AA5D"/>
      </a:accent5>
      <a:accent6>
        <a:srgbClr val="A3A546"/>
      </a:accent6>
      <a:hlink>
        <a:srgbClr val="AE7069"/>
      </a:hlink>
      <a:folHlink>
        <a:srgbClr val="7F7F7F"/>
      </a:folHlink>
    </a:clrScheme>
    <a:fontScheme name="Avenir">
      <a:majorFont>
        <a:latin typeface="Neue Haas Grotesk Text Pro"/>
        <a:ea typeface=""/>
        <a:cs typeface=""/>
      </a:majorFont>
      <a:minorFont>
        <a:latin typeface="Neue Haas Grotesk Text Pr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AccentBoxVTI" id="{9F778A78-DC9A-453A-A82D-A75CAD503E15}" vid="{EA961113-7CC4-4569-8A6A-7BC2C1E2F401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961</TotalTime>
  <Words>213</Words>
  <Application>Microsoft Office PowerPoint</Application>
  <PresentationFormat>Panorámica</PresentationFormat>
  <Paragraphs>91</Paragraphs>
  <Slides>11</Slides>
  <Notes>11</Notes>
  <HiddenSlides>0</HiddenSlides>
  <MMClips>1</MMClips>
  <ScaleCrop>false</ScaleCrop>
  <HeadingPairs>
    <vt:vector size="8" baseType="variant">
      <vt:variant>
        <vt:lpstr>Fuentes usadas</vt:lpstr>
      </vt:variant>
      <vt:variant>
        <vt:i4>10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1</vt:i4>
      </vt:variant>
    </vt:vector>
  </HeadingPairs>
  <TitlesOfParts>
    <vt:vector size="23" baseType="lpstr">
      <vt:lpstr>Abadi</vt:lpstr>
      <vt:lpstr>Abadi Extra Light</vt:lpstr>
      <vt:lpstr>Aptos</vt:lpstr>
      <vt:lpstr>Aptos Serif</vt:lpstr>
      <vt:lpstr>Arial</vt:lpstr>
      <vt:lpstr>Calibri</vt:lpstr>
      <vt:lpstr>Neue Haas Grotesk Text Pro</vt:lpstr>
      <vt:lpstr>Neue Haas Grotesk Text Pro (Body)</vt:lpstr>
      <vt:lpstr>Roboto</vt:lpstr>
      <vt:lpstr>Roboto Condensed</vt:lpstr>
      <vt:lpstr>AccentBoxVTI</vt:lpstr>
      <vt:lpstr>CS ChemDraw Drawing</vt:lpstr>
      <vt:lpstr>Descubriendo  el Mundo de los Péptidos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ula Novo Valencia</dc:creator>
  <cp:lastModifiedBy>Socorro Castro García</cp:lastModifiedBy>
  <cp:revision>4</cp:revision>
  <dcterms:created xsi:type="dcterms:W3CDTF">2024-04-16T19:20:22Z</dcterms:created>
  <dcterms:modified xsi:type="dcterms:W3CDTF">2024-05-13T11:37:37Z</dcterms:modified>
</cp:coreProperties>
</file>